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474" w:rsidRPr="00E807CB" w:rsidRDefault="005D576C" w:rsidP="00E807CB">
      <w:pPr>
        <w:adjustRightInd w:val="0"/>
        <w:snapToGrid w:val="0"/>
        <w:spacing w:line="300" w:lineRule="auto"/>
        <w:outlineLvl w:val="0"/>
        <w:rPr>
          <w:b/>
          <w:bCs/>
          <w:szCs w:val="21"/>
        </w:rPr>
      </w:pPr>
      <w:r w:rsidRPr="00E807CB">
        <w:rPr>
          <w:rFonts w:hint="eastAsia"/>
          <w:b/>
          <w:bCs/>
          <w:szCs w:val="21"/>
        </w:rPr>
        <w:t>一、填空题</w:t>
      </w:r>
      <w:r w:rsidR="00E807CB" w:rsidRPr="00E807CB">
        <w:rPr>
          <w:rFonts w:hint="eastAsia"/>
          <w:b/>
          <w:bCs/>
          <w:szCs w:val="21"/>
        </w:rPr>
        <w:t>（</w:t>
      </w:r>
      <w:r w:rsidR="00E807CB" w:rsidRPr="00E807CB">
        <w:rPr>
          <w:rFonts w:hint="eastAsia"/>
          <w:b/>
          <w:bCs/>
          <w:szCs w:val="21"/>
        </w:rPr>
        <w:t>27</w:t>
      </w:r>
      <w:r w:rsidR="00E807CB" w:rsidRPr="00E807CB">
        <w:rPr>
          <w:rFonts w:hint="eastAsia"/>
          <w:b/>
          <w:bCs/>
          <w:szCs w:val="21"/>
        </w:rPr>
        <w:t>分）</w:t>
      </w:r>
    </w:p>
    <w:p w:rsidR="00C2099C" w:rsidRPr="00E807CB" w:rsidRDefault="005D576C" w:rsidP="00E807CB">
      <w:pPr>
        <w:adjustRightInd w:val="0"/>
        <w:snapToGrid w:val="0"/>
        <w:spacing w:line="300" w:lineRule="auto"/>
        <w:rPr>
          <w:bCs/>
          <w:szCs w:val="21"/>
        </w:rPr>
      </w:pPr>
      <w:r w:rsidRPr="00E807CB">
        <w:rPr>
          <w:rFonts w:hint="eastAsia"/>
          <w:bCs/>
          <w:szCs w:val="21"/>
        </w:rPr>
        <w:t>1</w:t>
      </w:r>
      <w:r w:rsidRPr="00E807CB">
        <w:rPr>
          <w:rFonts w:hint="eastAsia"/>
          <w:bCs/>
          <w:szCs w:val="21"/>
        </w:rPr>
        <w:t>、</w:t>
      </w:r>
      <w:r w:rsidR="002648EB" w:rsidRPr="00E807CB">
        <w:rPr>
          <w:rFonts w:hint="eastAsia"/>
          <w:szCs w:val="21"/>
        </w:rPr>
        <w:t>≥</w:t>
      </w:r>
      <w:r w:rsidR="002648EB" w:rsidRPr="00E807CB">
        <w:rPr>
          <w:rFonts w:hint="eastAsia"/>
          <w:szCs w:val="21"/>
        </w:rPr>
        <w:t>30</w:t>
      </w:r>
      <w:r w:rsidR="002648EB" w:rsidRPr="00E807CB">
        <w:rPr>
          <w:rFonts w:hint="eastAsia"/>
          <w:szCs w:val="21"/>
        </w:rPr>
        <w:t>°</w:t>
      </w:r>
      <w:r w:rsidR="00EF3B5C" w:rsidRPr="00E807CB">
        <w:rPr>
          <w:rFonts w:hint="eastAsia"/>
          <w:szCs w:val="21"/>
        </w:rPr>
        <w:t>（</w:t>
      </w:r>
      <w:r w:rsidR="00EF3B5C" w:rsidRPr="00E807CB">
        <w:rPr>
          <w:rFonts w:hint="eastAsia"/>
          <w:szCs w:val="21"/>
        </w:rPr>
        <w:t>5</w:t>
      </w:r>
      <w:r w:rsidR="00EF3B5C" w:rsidRPr="00E807CB">
        <w:rPr>
          <w:rFonts w:hint="eastAsia"/>
          <w:szCs w:val="21"/>
        </w:rPr>
        <w:t>分）</w:t>
      </w:r>
    </w:p>
    <w:p w:rsidR="00C2099C" w:rsidRPr="00E807CB" w:rsidRDefault="006F3E37" w:rsidP="00E807CB">
      <w:pPr>
        <w:adjustRightInd w:val="0"/>
        <w:snapToGrid w:val="0"/>
        <w:spacing w:line="300" w:lineRule="auto"/>
        <w:rPr>
          <w:bCs/>
          <w:szCs w:val="21"/>
        </w:rPr>
      </w:pPr>
      <w:r w:rsidRPr="00E807CB">
        <w:rPr>
          <w:rFonts w:hint="eastAsia"/>
          <w:bCs/>
          <w:szCs w:val="21"/>
        </w:rPr>
        <w:t>2</w:t>
      </w:r>
      <w:r w:rsidRPr="00E807CB">
        <w:rPr>
          <w:rFonts w:hint="eastAsia"/>
          <w:bCs/>
          <w:szCs w:val="21"/>
        </w:rPr>
        <w:t>、</w:t>
      </w:r>
      <w:r w:rsidRPr="00E807CB">
        <w:rPr>
          <w:rFonts w:hint="eastAsia"/>
          <w:szCs w:val="21"/>
        </w:rPr>
        <w:t>速度大小为</w:t>
      </w:r>
      <w:r w:rsidRPr="00E807CB">
        <w:rPr>
          <w:position w:val="-12"/>
          <w:szCs w:val="21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7" o:title=""/>
          </v:shape>
          <o:OLEObject Type="Embed" ProgID="Equation.DSMT4" ShapeID="_x0000_i1025" DrawAspect="Content" ObjectID="_1481050963" r:id="rId8"/>
        </w:object>
      </w:r>
      <w:r w:rsidRPr="00E807CB">
        <w:rPr>
          <w:rFonts w:hint="eastAsia"/>
          <w:szCs w:val="21"/>
        </w:rPr>
        <w:t>，方向为</w:t>
      </w:r>
      <w:r w:rsidRPr="00E807CB">
        <w:rPr>
          <w:position w:val="-26"/>
          <w:szCs w:val="21"/>
        </w:rPr>
        <w:object w:dxaOrig="820" w:dyaOrig="600">
          <v:shape id="_x0000_i1026" type="#_x0000_t75" style="width:41.25pt;height:30pt" o:ole="">
            <v:imagedata r:id="rId9" o:title=""/>
          </v:shape>
          <o:OLEObject Type="Embed" ProgID="Equation.DSMT4" ShapeID="_x0000_i1026" DrawAspect="Content" ObjectID="_1481050964" r:id="rId10"/>
        </w:object>
      </w:r>
      <w:r w:rsidRPr="00E807CB">
        <w:rPr>
          <w:rFonts w:hint="eastAsia"/>
          <w:szCs w:val="21"/>
        </w:rPr>
        <w:t>（</w:t>
      </w:r>
      <w:r w:rsidR="002E500F" w:rsidRPr="00E807CB">
        <w:rPr>
          <w:rFonts w:hint="eastAsia"/>
          <w:szCs w:val="21"/>
        </w:rPr>
        <w:t>3</w:t>
      </w:r>
      <w:r w:rsidR="002E500F" w:rsidRPr="00E807CB">
        <w:rPr>
          <w:rFonts w:hint="eastAsia"/>
          <w:szCs w:val="21"/>
        </w:rPr>
        <w:t>分，</w:t>
      </w:r>
      <w:r w:rsidRPr="00E807CB">
        <w:rPr>
          <w:rFonts w:hint="eastAsia"/>
          <w:szCs w:val="21"/>
        </w:rPr>
        <w:t>2</w:t>
      </w:r>
      <w:r w:rsidRPr="00E807CB">
        <w:rPr>
          <w:rFonts w:hint="eastAsia"/>
          <w:szCs w:val="21"/>
        </w:rPr>
        <w:t>分）</w:t>
      </w:r>
    </w:p>
    <w:p w:rsidR="00C2099C" w:rsidRPr="00E807CB" w:rsidRDefault="00FB52E6" w:rsidP="00E807CB">
      <w:pPr>
        <w:adjustRightInd w:val="0"/>
        <w:snapToGrid w:val="0"/>
        <w:spacing w:line="300" w:lineRule="auto"/>
        <w:rPr>
          <w:bCs/>
          <w:szCs w:val="21"/>
        </w:rPr>
      </w:pPr>
      <w:r w:rsidRPr="00E807CB">
        <w:rPr>
          <w:rFonts w:hint="eastAsia"/>
          <w:bCs/>
          <w:szCs w:val="21"/>
        </w:rPr>
        <w:t>3</w:t>
      </w:r>
      <w:r w:rsidRPr="00E807CB">
        <w:rPr>
          <w:rFonts w:hint="eastAsia"/>
          <w:bCs/>
          <w:szCs w:val="21"/>
        </w:rPr>
        <w:t>、</w:t>
      </w:r>
      <w:r w:rsidR="00AF54E9" w:rsidRPr="00E807CB">
        <w:rPr>
          <w:rFonts w:hint="eastAsia"/>
          <w:szCs w:val="21"/>
        </w:rPr>
        <w:t>120cm/s</w:t>
      </w:r>
      <w:r w:rsidR="00AF54E9" w:rsidRPr="00E807CB">
        <w:rPr>
          <w:rFonts w:hint="eastAsia"/>
          <w:szCs w:val="21"/>
          <w:vertAlign w:val="superscript"/>
        </w:rPr>
        <w:t>2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5</w:t>
      </w:r>
      <w:r w:rsidRPr="00E807CB">
        <w:rPr>
          <w:rFonts w:hint="eastAsia"/>
          <w:szCs w:val="21"/>
        </w:rPr>
        <w:t>分）</w:t>
      </w:r>
    </w:p>
    <w:p w:rsidR="005D576C" w:rsidRPr="00E807CB" w:rsidRDefault="002648EB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noProof/>
          <w:position w:val="-24"/>
          <w:szCs w:val="21"/>
        </w:rPr>
        <w:t>4</w:t>
      </w:r>
      <w:r w:rsidRPr="00E807CB">
        <w:rPr>
          <w:rFonts w:hint="eastAsia"/>
          <w:noProof/>
          <w:position w:val="-24"/>
          <w:szCs w:val="21"/>
        </w:rPr>
        <w:t>、</w:t>
      </w:r>
      <w:r w:rsidR="00C2099C" w:rsidRPr="00E807CB">
        <w:rPr>
          <w:noProof/>
          <w:position w:val="-24"/>
          <w:szCs w:val="21"/>
        </w:rPr>
        <w:object w:dxaOrig="2799" w:dyaOrig="620">
          <v:shape id="_x0000_i1027" type="#_x0000_t75" style="width:140.25pt;height:30.75pt" o:ole="">
            <v:imagedata r:id="rId11" o:title=""/>
          </v:shape>
          <o:OLEObject Type="Embed" ProgID="Equation.3" ShapeID="_x0000_i1027" DrawAspect="Content" ObjectID="_1481050965" r:id="rId12"/>
        </w:object>
      </w:r>
      <w:r w:rsidR="00B321B6" w:rsidRPr="00E807CB">
        <w:rPr>
          <w:rFonts w:hint="eastAsia"/>
          <w:noProof/>
          <w:position w:val="-24"/>
          <w:szCs w:val="21"/>
        </w:rPr>
        <w:t>（</w:t>
      </w:r>
      <w:r w:rsidR="00B321B6" w:rsidRPr="00E807CB">
        <w:rPr>
          <w:rFonts w:hint="eastAsia"/>
          <w:noProof/>
          <w:position w:val="-24"/>
          <w:szCs w:val="21"/>
        </w:rPr>
        <w:t>2</w:t>
      </w:r>
      <w:r w:rsidR="00B321B6" w:rsidRPr="00E807CB">
        <w:rPr>
          <w:rFonts w:hint="eastAsia"/>
          <w:noProof/>
          <w:position w:val="-24"/>
          <w:szCs w:val="21"/>
        </w:rPr>
        <w:t>分，</w:t>
      </w:r>
      <w:r w:rsidR="00B321B6" w:rsidRPr="00E807CB">
        <w:rPr>
          <w:rFonts w:hint="eastAsia"/>
          <w:noProof/>
          <w:position w:val="-24"/>
          <w:szCs w:val="21"/>
        </w:rPr>
        <w:t>2</w:t>
      </w:r>
      <w:r w:rsidR="00B321B6" w:rsidRPr="00E807CB">
        <w:rPr>
          <w:rFonts w:hint="eastAsia"/>
          <w:noProof/>
          <w:position w:val="-24"/>
          <w:szCs w:val="21"/>
        </w:rPr>
        <w:t>分，</w:t>
      </w:r>
      <w:r w:rsidR="00B321B6" w:rsidRPr="00E807CB">
        <w:rPr>
          <w:rFonts w:hint="eastAsia"/>
          <w:noProof/>
          <w:position w:val="-24"/>
          <w:szCs w:val="21"/>
        </w:rPr>
        <w:t>2</w:t>
      </w:r>
      <w:r w:rsidR="00B321B6" w:rsidRPr="00E807CB">
        <w:rPr>
          <w:rFonts w:hint="eastAsia"/>
          <w:noProof/>
          <w:position w:val="-24"/>
          <w:szCs w:val="21"/>
        </w:rPr>
        <w:t>分）</w:t>
      </w:r>
    </w:p>
    <w:p w:rsidR="00B66308" w:rsidRPr="00E807CB" w:rsidRDefault="00B66308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bCs/>
          <w:szCs w:val="21"/>
        </w:rPr>
        <w:t>5</w:t>
      </w:r>
      <w:r w:rsidRPr="00E807CB">
        <w:rPr>
          <w:rFonts w:hint="eastAsia"/>
          <w:bCs/>
          <w:szCs w:val="21"/>
        </w:rPr>
        <w:t>、</w:t>
      </w:r>
      <w:r w:rsidR="00592A97" w:rsidRPr="00E807CB">
        <w:rPr>
          <w:position w:val="-12"/>
          <w:szCs w:val="21"/>
        </w:rPr>
        <w:object w:dxaOrig="2280" w:dyaOrig="380">
          <v:shape id="_x0000_i1028" type="#_x0000_t75" style="width:114pt;height:18.75pt" o:ole="">
            <v:imagedata r:id="rId13" o:title=""/>
          </v:shape>
          <o:OLEObject Type="Embed" ProgID="Equation.DSMT4" ShapeID="_x0000_i1028" DrawAspect="Content" ObjectID="_1481050966" r:id="rId14"/>
        </w:object>
      </w:r>
      <w:r w:rsidR="00592A97" w:rsidRPr="00E807CB">
        <w:rPr>
          <w:rFonts w:hint="eastAsia"/>
          <w:position w:val="-12"/>
          <w:szCs w:val="21"/>
        </w:rPr>
        <w:t>顺时针（</w:t>
      </w:r>
      <w:r w:rsidR="00592A97" w:rsidRPr="00E807CB">
        <w:rPr>
          <w:rFonts w:hint="eastAsia"/>
          <w:position w:val="-12"/>
          <w:szCs w:val="21"/>
        </w:rPr>
        <w:t>2</w:t>
      </w:r>
      <w:r w:rsidR="00592A97" w:rsidRPr="00E807CB">
        <w:rPr>
          <w:rFonts w:hint="eastAsia"/>
          <w:position w:val="-12"/>
          <w:szCs w:val="21"/>
        </w:rPr>
        <w:t>分，</w:t>
      </w:r>
      <w:r w:rsidR="00592A97" w:rsidRPr="00E807CB">
        <w:rPr>
          <w:rFonts w:hint="eastAsia"/>
          <w:position w:val="-12"/>
          <w:szCs w:val="21"/>
        </w:rPr>
        <w:t>1</w:t>
      </w:r>
      <w:r w:rsidR="00592A97" w:rsidRPr="00E807CB">
        <w:rPr>
          <w:rFonts w:hint="eastAsia"/>
          <w:position w:val="-12"/>
          <w:szCs w:val="21"/>
        </w:rPr>
        <w:t>分，</w:t>
      </w:r>
      <w:r w:rsidR="00592A97" w:rsidRPr="00E807CB">
        <w:rPr>
          <w:rFonts w:hint="eastAsia"/>
          <w:position w:val="-12"/>
          <w:szCs w:val="21"/>
        </w:rPr>
        <w:t>2</w:t>
      </w:r>
      <w:r w:rsidR="00592A97" w:rsidRPr="00E807CB">
        <w:rPr>
          <w:rFonts w:hint="eastAsia"/>
          <w:position w:val="-12"/>
          <w:szCs w:val="21"/>
        </w:rPr>
        <w:t>分，</w:t>
      </w:r>
      <w:r w:rsidR="00592A97" w:rsidRPr="00E807CB">
        <w:rPr>
          <w:rFonts w:hint="eastAsia"/>
          <w:position w:val="-12"/>
          <w:szCs w:val="21"/>
        </w:rPr>
        <w:t>1</w:t>
      </w:r>
      <w:r w:rsidR="00592A97" w:rsidRPr="00E807CB">
        <w:rPr>
          <w:rFonts w:hint="eastAsia"/>
          <w:position w:val="-12"/>
          <w:szCs w:val="21"/>
        </w:rPr>
        <w:t>分）</w:t>
      </w:r>
    </w:p>
    <w:p w:rsidR="005D576C" w:rsidRPr="00E807CB" w:rsidRDefault="005D576C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16474" w:rsidRPr="00E807CB" w:rsidRDefault="00F30276" w:rsidP="00E807CB">
      <w:pPr>
        <w:adjustRightInd w:val="0"/>
        <w:snapToGrid w:val="0"/>
        <w:spacing w:line="300" w:lineRule="auto"/>
        <w:rPr>
          <w:b/>
          <w:bCs/>
          <w:szCs w:val="21"/>
        </w:rPr>
      </w:pPr>
      <w:r w:rsidRPr="00E807CB">
        <w:rPr>
          <w:rFonts w:hint="eastAsia"/>
          <w:b/>
          <w:bCs/>
          <w:szCs w:val="21"/>
        </w:rPr>
        <w:t>二、计算题</w:t>
      </w:r>
      <w:r w:rsidR="00E807CB">
        <w:rPr>
          <w:rFonts w:hint="eastAsia"/>
          <w:b/>
          <w:bCs/>
          <w:szCs w:val="21"/>
        </w:rPr>
        <w:t>（</w:t>
      </w:r>
      <w:r w:rsidR="00E807CB">
        <w:rPr>
          <w:rFonts w:hint="eastAsia"/>
          <w:b/>
          <w:bCs/>
          <w:szCs w:val="21"/>
        </w:rPr>
        <w:t>15</w:t>
      </w:r>
      <w:r w:rsidR="00E807CB">
        <w:rPr>
          <w:rFonts w:hint="eastAsia"/>
          <w:b/>
          <w:bCs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解：取</w:t>
      </w:r>
      <w:r w:rsidRPr="00E807CB">
        <w:rPr>
          <w:rFonts w:hint="eastAsia"/>
          <w:szCs w:val="21"/>
        </w:rPr>
        <w:t>BC</w:t>
      </w:r>
      <w:r w:rsidRPr="00E807CB">
        <w:rPr>
          <w:rFonts w:hint="eastAsia"/>
          <w:szCs w:val="21"/>
        </w:rPr>
        <w:t>为研究对象，受力分析如图：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jc w:val="center"/>
        <w:outlineLvl w:val="0"/>
        <w:rPr>
          <w:szCs w:val="21"/>
        </w:rPr>
      </w:pPr>
      <w:r w:rsidRPr="00E807CB">
        <w:rPr>
          <w:rFonts w:hint="eastAsia"/>
          <w:noProof/>
          <w:szCs w:val="21"/>
        </w:rPr>
        <w:drawing>
          <wp:inline distT="0" distB="0" distL="0" distR="0">
            <wp:extent cx="2238375" cy="2047875"/>
            <wp:effectExtent l="19050" t="0" r="9525" b="0"/>
            <wp:docPr id="62" name="图片 62" descr="计算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计算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2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由</w:t>
      </w:r>
      <w:r w:rsidRPr="00E807CB">
        <w:rPr>
          <w:position w:val="-12"/>
          <w:szCs w:val="21"/>
        </w:rPr>
        <w:object w:dxaOrig="820" w:dyaOrig="340">
          <v:shape id="_x0000_i1029" type="#_x0000_t75" style="width:41.25pt;height:17.25pt" o:ole="">
            <v:imagedata r:id="rId16" o:title=""/>
          </v:shape>
          <o:OLEObject Type="Embed" ProgID="Equation.DSMT4" ShapeID="_x0000_i1029" DrawAspect="Content" ObjectID="_1481050967" r:id="rId17"/>
        </w:object>
      </w:r>
      <w:r w:rsidRPr="00E807CB">
        <w:rPr>
          <w:rFonts w:hint="eastAsia"/>
          <w:szCs w:val="21"/>
        </w:rPr>
        <w:t>，</w:t>
      </w:r>
      <w:r w:rsidRPr="00E807CB">
        <w:rPr>
          <w:rFonts w:hint="eastAsia"/>
          <w:szCs w:val="21"/>
        </w:rPr>
        <w:t xml:space="preserve">    </w:t>
      </w:r>
      <w:r w:rsidRPr="00E807CB">
        <w:rPr>
          <w:position w:val="-12"/>
          <w:szCs w:val="21"/>
        </w:rPr>
        <w:object w:dxaOrig="780" w:dyaOrig="360">
          <v:shape id="_x0000_i1030" type="#_x0000_t75" style="width:39pt;height:18pt" o:ole="">
            <v:imagedata r:id="rId18" o:title=""/>
          </v:shape>
          <o:OLEObject Type="Embed" ProgID="Equation.3" ShapeID="_x0000_i1030" DrawAspect="Content" ObjectID="_1481050968" r:id="rId19"/>
        </w:objec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position w:val="-12"/>
          <w:szCs w:val="21"/>
        </w:rPr>
        <w:object w:dxaOrig="840" w:dyaOrig="340">
          <v:shape id="_x0000_i1031" type="#_x0000_t75" style="width:42pt;height:17.25pt" o:ole="">
            <v:imagedata r:id="rId20" o:title=""/>
          </v:shape>
          <o:OLEObject Type="Embed" ProgID="Equation.DSMT4" ShapeID="_x0000_i1031" DrawAspect="Content" ObjectID="_1481050969" r:id="rId21"/>
        </w:object>
      </w:r>
      <w:r w:rsidRPr="00E807CB">
        <w:rPr>
          <w:szCs w:val="21"/>
        </w:rPr>
        <w:t>，</w:t>
      </w:r>
      <w:r w:rsidRPr="00E807CB">
        <w:rPr>
          <w:szCs w:val="21"/>
        </w:rPr>
        <w:t xml:space="preserve">     </w:t>
      </w:r>
      <w:r w:rsidRPr="00E807CB">
        <w:rPr>
          <w:position w:val="-14"/>
          <w:szCs w:val="21"/>
        </w:rPr>
        <w:object w:dxaOrig="1840" w:dyaOrig="380">
          <v:shape id="_x0000_i1032" type="#_x0000_t75" style="width:92.25pt;height:18.75pt" o:ole="">
            <v:imagedata r:id="rId22" o:title=""/>
          </v:shape>
          <o:OLEObject Type="Embed" ProgID="Equation.3" ShapeID="_x0000_i1032" DrawAspect="Content" ObjectID="_1481050970" r:id="rId23"/>
        </w:objec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position w:val="-14"/>
          <w:szCs w:val="21"/>
        </w:rPr>
        <w:object w:dxaOrig="1100" w:dyaOrig="400">
          <v:shape id="_x0000_i1033" type="#_x0000_t75" style="width:54.75pt;height:20.25pt" o:ole="">
            <v:imagedata r:id="rId24" o:title=""/>
          </v:shape>
          <o:OLEObject Type="Embed" ProgID="Equation.3" ShapeID="_x0000_i1033" DrawAspect="Content" ObjectID="_1481050971" r:id="rId25"/>
        </w:object>
      </w:r>
      <w:r w:rsidRPr="00E807CB">
        <w:rPr>
          <w:szCs w:val="21"/>
        </w:rPr>
        <w:t>，</w:t>
      </w:r>
      <w:r w:rsidRPr="00E807CB">
        <w:rPr>
          <w:szCs w:val="21"/>
        </w:rPr>
        <w:t xml:space="preserve">     </w:t>
      </w:r>
      <w:r w:rsidRPr="00E807CB">
        <w:rPr>
          <w:position w:val="-10"/>
          <w:szCs w:val="21"/>
        </w:rPr>
        <w:object w:dxaOrig="1960" w:dyaOrig="340">
          <v:shape id="_x0000_i1034" type="#_x0000_t75" style="width:98.25pt;height:17.25pt" o:ole="">
            <v:imagedata r:id="rId26" o:title=""/>
          </v:shape>
          <o:OLEObject Type="Embed" ProgID="Equation.3" ShapeID="_x0000_i1034" DrawAspect="Content" ObjectID="_1481050972" r:id="rId27"/>
        </w:object>
      </w:r>
      <w:r w:rsidRPr="00E807CB">
        <w:rPr>
          <w:rFonts w:hint="eastAsia"/>
          <w:szCs w:val="21"/>
        </w:rPr>
        <w:t xml:space="preserve">            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3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解得：</w:t>
      </w:r>
      <w:r w:rsidRPr="00E807CB">
        <w:rPr>
          <w:position w:val="-12"/>
          <w:szCs w:val="21"/>
        </w:rPr>
        <w:object w:dxaOrig="780" w:dyaOrig="360">
          <v:shape id="_x0000_i1035" type="#_x0000_t75" style="width:39pt;height:18pt" o:ole="">
            <v:imagedata r:id="rId28" o:title=""/>
          </v:shape>
          <o:OLEObject Type="Embed" ProgID="Equation.3" ShapeID="_x0000_i1035" DrawAspect="Content" ObjectID="_1481050973" r:id="rId29"/>
        </w:object>
      </w:r>
      <w:r w:rsidRPr="00E807CB">
        <w:rPr>
          <w:rFonts w:hint="eastAsia"/>
          <w:szCs w:val="21"/>
        </w:rPr>
        <w:t>,</w:t>
      </w:r>
      <w:r w:rsidRPr="00E807CB">
        <w:rPr>
          <w:position w:val="-14"/>
          <w:szCs w:val="21"/>
        </w:rPr>
        <w:object w:dxaOrig="1240" w:dyaOrig="380">
          <v:shape id="_x0000_i1036" type="#_x0000_t75" style="width:62.25pt;height:18.75pt" o:ole="">
            <v:imagedata r:id="rId30" o:title=""/>
          </v:shape>
          <o:OLEObject Type="Embed" ProgID="Equation.3" ShapeID="_x0000_i1036" DrawAspect="Content" ObjectID="_1481050974" r:id="rId31"/>
        </w:object>
      </w:r>
      <w:r w:rsidRPr="00E807CB">
        <w:rPr>
          <w:rFonts w:hint="eastAsia"/>
          <w:szCs w:val="21"/>
        </w:rPr>
        <w:t>（竖直向上）</w:t>
      </w:r>
      <w:r w:rsidRPr="00E807CB">
        <w:rPr>
          <w:rFonts w:hint="eastAsia"/>
          <w:szCs w:val="21"/>
        </w:rPr>
        <w:t xml:space="preserve">, </w:t>
      </w:r>
      <w:r w:rsidRPr="00E807CB">
        <w:rPr>
          <w:position w:val="-10"/>
          <w:szCs w:val="21"/>
        </w:rPr>
        <w:object w:dxaOrig="1200" w:dyaOrig="340">
          <v:shape id="_x0000_i1037" type="#_x0000_t75" style="width:60pt;height:17.25pt" o:ole="">
            <v:imagedata r:id="rId32" o:title=""/>
          </v:shape>
          <o:OLEObject Type="Embed" ProgID="Equation.3" ShapeID="_x0000_i1037" DrawAspect="Content" ObjectID="_1481050975" r:id="rId33"/>
        </w:object>
      </w:r>
      <w:r w:rsidRPr="00E807CB">
        <w:rPr>
          <w:rFonts w:hint="eastAsia"/>
          <w:szCs w:val="21"/>
        </w:rPr>
        <w:t>（竖直向上）</w:t>
      </w:r>
      <w:r w:rsidRPr="00E807CB">
        <w:rPr>
          <w:rFonts w:hint="eastAsia"/>
          <w:szCs w:val="21"/>
        </w:rPr>
        <w:t xml:space="preserve">   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2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取</w:t>
      </w:r>
      <w:r w:rsidRPr="00E807CB">
        <w:rPr>
          <w:rFonts w:hint="eastAsia"/>
          <w:szCs w:val="21"/>
        </w:rPr>
        <w:t>AC</w:t>
      </w:r>
      <w:r w:rsidRPr="00E807CB">
        <w:rPr>
          <w:rFonts w:hint="eastAsia"/>
          <w:szCs w:val="21"/>
        </w:rPr>
        <w:t>为研究对象，受力分析如图：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jc w:val="center"/>
        <w:outlineLvl w:val="0"/>
        <w:rPr>
          <w:szCs w:val="21"/>
        </w:rPr>
      </w:pPr>
      <w:r w:rsidRPr="00E807CB">
        <w:rPr>
          <w:rFonts w:hint="eastAsia"/>
          <w:noProof/>
          <w:szCs w:val="21"/>
        </w:rPr>
        <w:lastRenderedPageBreak/>
        <w:drawing>
          <wp:inline distT="0" distB="0" distL="0" distR="0">
            <wp:extent cx="2495550" cy="2209800"/>
            <wp:effectExtent l="19050" t="0" r="0" b="0"/>
            <wp:docPr id="72" name="图片 72" descr="计算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计算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2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由</w:t>
      </w:r>
      <w:r w:rsidRPr="00E807CB">
        <w:rPr>
          <w:position w:val="-12"/>
          <w:szCs w:val="21"/>
        </w:rPr>
        <w:object w:dxaOrig="820" w:dyaOrig="340">
          <v:shape id="_x0000_i1038" type="#_x0000_t75" style="width:41.25pt;height:17.25pt" o:ole="">
            <v:imagedata r:id="rId16" o:title=""/>
          </v:shape>
          <o:OLEObject Type="Embed" ProgID="Equation.DSMT4" ShapeID="_x0000_i1038" DrawAspect="Content" ObjectID="_1481050976" r:id="rId35"/>
        </w:object>
      </w:r>
      <w:r w:rsidRPr="00E807CB">
        <w:rPr>
          <w:rFonts w:hint="eastAsia"/>
          <w:szCs w:val="21"/>
        </w:rPr>
        <w:t>，</w:t>
      </w:r>
      <w:r w:rsidRPr="00E807CB">
        <w:rPr>
          <w:rFonts w:hint="eastAsia"/>
          <w:szCs w:val="21"/>
        </w:rPr>
        <w:t xml:space="preserve">    </w:t>
      </w:r>
      <w:r w:rsidRPr="00E807CB">
        <w:rPr>
          <w:position w:val="-12"/>
          <w:szCs w:val="21"/>
        </w:rPr>
        <w:object w:dxaOrig="1340" w:dyaOrig="360">
          <v:shape id="_x0000_i1039" type="#_x0000_t75" style="width:66.75pt;height:18pt" o:ole="">
            <v:imagedata r:id="rId36" o:title=""/>
          </v:shape>
          <o:OLEObject Type="Embed" ProgID="Equation.3" ShapeID="_x0000_i1039" DrawAspect="Content" ObjectID="_1481050977" r:id="rId37"/>
        </w:objec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position w:val="-12"/>
          <w:szCs w:val="21"/>
        </w:rPr>
        <w:object w:dxaOrig="840" w:dyaOrig="340">
          <v:shape id="_x0000_i1040" type="#_x0000_t75" style="width:42pt;height:17.25pt" o:ole="">
            <v:imagedata r:id="rId20" o:title=""/>
          </v:shape>
          <o:OLEObject Type="Embed" ProgID="Equation.DSMT4" ShapeID="_x0000_i1040" DrawAspect="Content" ObjectID="_1481050978" r:id="rId38"/>
        </w:object>
      </w:r>
      <w:r w:rsidRPr="00E807CB">
        <w:rPr>
          <w:szCs w:val="21"/>
        </w:rPr>
        <w:t>，</w:t>
      </w:r>
      <w:r w:rsidRPr="00E807CB">
        <w:rPr>
          <w:szCs w:val="21"/>
        </w:rPr>
        <w:t xml:space="preserve">     </w:t>
      </w:r>
      <w:r w:rsidRPr="00E807CB">
        <w:rPr>
          <w:position w:val="-14"/>
          <w:szCs w:val="21"/>
        </w:rPr>
        <w:object w:dxaOrig="1920" w:dyaOrig="380">
          <v:shape id="_x0000_i1041" type="#_x0000_t75" style="width:96pt;height:18.75pt" o:ole="">
            <v:imagedata r:id="rId39" o:title=""/>
          </v:shape>
          <o:OLEObject Type="Embed" ProgID="Equation.3" ShapeID="_x0000_i1041" DrawAspect="Content" ObjectID="_1481050979" r:id="rId40"/>
        </w:objec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position w:val="-14"/>
          <w:szCs w:val="21"/>
        </w:rPr>
        <w:object w:dxaOrig="1100" w:dyaOrig="400">
          <v:shape id="_x0000_i1042" type="#_x0000_t75" style="width:54.75pt;height:20.25pt" o:ole="">
            <v:imagedata r:id="rId41" o:title=""/>
          </v:shape>
          <o:OLEObject Type="Embed" ProgID="Equation.3" ShapeID="_x0000_i1042" DrawAspect="Content" ObjectID="_1481050980" r:id="rId42"/>
        </w:object>
      </w:r>
      <w:r w:rsidRPr="00E807CB">
        <w:rPr>
          <w:szCs w:val="21"/>
        </w:rPr>
        <w:t>，</w:t>
      </w:r>
      <w:r w:rsidRPr="00E807CB">
        <w:rPr>
          <w:szCs w:val="21"/>
        </w:rPr>
        <w:t xml:space="preserve">     </w:t>
      </w:r>
      <w:r w:rsidRPr="00E807CB">
        <w:rPr>
          <w:position w:val="-14"/>
          <w:szCs w:val="21"/>
        </w:rPr>
        <w:object w:dxaOrig="3060" w:dyaOrig="380">
          <v:shape id="_x0000_i1043" type="#_x0000_t75" style="width:153pt;height:18.75pt" o:ole="">
            <v:imagedata r:id="rId43" o:title=""/>
          </v:shape>
          <o:OLEObject Type="Embed" ProgID="Equation.3" ShapeID="_x0000_i1043" DrawAspect="Content" ObjectID="_1481050981" r:id="rId44"/>
        </w:object>
      </w:r>
      <w:r w:rsidRPr="00E807CB">
        <w:rPr>
          <w:rFonts w:hint="eastAsia"/>
          <w:szCs w:val="21"/>
        </w:rPr>
        <w:t xml:space="preserve">         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3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E807CB">
        <w:rPr>
          <w:rFonts w:hint="eastAsia"/>
          <w:szCs w:val="21"/>
        </w:rPr>
        <w:t>解得：</w:t>
      </w:r>
      <w:r w:rsidRPr="00E807CB">
        <w:rPr>
          <w:position w:val="-12"/>
          <w:szCs w:val="21"/>
        </w:rPr>
        <w:object w:dxaOrig="780" w:dyaOrig="360">
          <v:shape id="_x0000_i1044" type="#_x0000_t75" style="width:39pt;height:18pt" o:ole="">
            <v:imagedata r:id="rId45" o:title=""/>
          </v:shape>
          <o:OLEObject Type="Embed" ProgID="Equation.3" ShapeID="_x0000_i1044" DrawAspect="Content" ObjectID="_1481050982" r:id="rId46"/>
        </w:object>
      </w:r>
      <w:r w:rsidRPr="00E807CB">
        <w:rPr>
          <w:rFonts w:hint="eastAsia"/>
          <w:szCs w:val="21"/>
        </w:rPr>
        <w:t>,</w:t>
      </w:r>
      <w:r w:rsidRPr="00E807CB">
        <w:rPr>
          <w:position w:val="-14"/>
          <w:szCs w:val="21"/>
        </w:rPr>
        <w:object w:dxaOrig="1260" w:dyaOrig="380">
          <v:shape id="_x0000_i1045" type="#_x0000_t75" style="width:63pt;height:18.75pt" o:ole="">
            <v:imagedata r:id="rId47" o:title=""/>
          </v:shape>
          <o:OLEObject Type="Embed" ProgID="Equation.3" ShapeID="_x0000_i1045" DrawAspect="Content" ObjectID="_1481050983" r:id="rId48"/>
        </w:object>
      </w:r>
      <w:r w:rsidRPr="00E807CB">
        <w:rPr>
          <w:rFonts w:hint="eastAsia"/>
          <w:szCs w:val="21"/>
        </w:rPr>
        <w:t>（竖直向上）</w:t>
      </w:r>
      <w:r w:rsidRPr="00E807CB">
        <w:rPr>
          <w:rFonts w:hint="eastAsia"/>
          <w:szCs w:val="21"/>
        </w:rPr>
        <w:t xml:space="preserve">, </w:t>
      </w:r>
      <w:r w:rsidRPr="00E807CB">
        <w:rPr>
          <w:position w:val="-10"/>
          <w:szCs w:val="21"/>
        </w:rPr>
        <w:object w:dxaOrig="1560" w:dyaOrig="340">
          <v:shape id="_x0000_i1046" type="#_x0000_t75" style="width:78pt;height:17.25pt" o:ole="">
            <v:imagedata r:id="rId49" o:title=""/>
          </v:shape>
          <o:OLEObject Type="Embed" ProgID="Equation.3" ShapeID="_x0000_i1046" DrawAspect="Content" ObjectID="_1481050984" r:id="rId50"/>
        </w:object>
      </w:r>
      <w:r w:rsidRPr="00E807CB">
        <w:rPr>
          <w:rFonts w:hint="eastAsia"/>
          <w:szCs w:val="21"/>
        </w:rPr>
        <w:t>（顺时针）</w:t>
      </w:r>
      <w:r w:rsidRPr="00E807CB">
        <w:rPr>
          <w:rFonts w:hint="eastAsia"/>
          <w:szCs w:val="21"/>
        </w:rPr>
        <w:t xml:space="preserve">   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3</w:t>
      </w:r>
      <w:r w:rsidRPr="00E807CB">
        <w:rPr>
          <w:rFonts w:hint="eastAsia"/>
          <w:szCs w:val="21"/>
        </w:rPr>
        <w:t>分）</w:t>
      </w:r>
    </w:p>
    <w:p w:rsidR="00EF3B5C" w:rsidRPr="00E807CB" w:rsidRDefault="00EF3B5C" w:rsidP="00E807CB">
      <w:pPr>
        <w:adjustRightInd w:val="0"/>
        <w:snapToGrid w:val="0"/>
        <w:spacing w:beforeLines="50" w:line="300" w:lineRule="auto"/>
        <w:rPr>
          <w:rFonts w:ascii="黑体" w:eastAsia="黑体"/>
          <w:szCs w:val="21"/>
        </w:rPr>
      </w:pPr>
    </w:p>
    <w:p w:rsidR="00BF7613" w:rsidRPr="00E807CB" w:rsidRDefault="00BB073C" w:rsidP="00E807CB">
      <w:pPr>
        <w:adjustRightInd w:val="0"/>
        <w:snapToGrid w:val="0"/>
        <w:spacing w:beforeLines="50" w:line="300" w:lineRule="auto"/>
        <w:rPr>
          <w:rFonts w:asciiTheme="minorEastAsia" w:eastAsiaTheme="minorEastAsia" w:hAnsiTheme="minorEastAsia"/>
          <w:b/>
          <w:szCs w:val="21"/>
        </w:rPr>
      </w:pPr>
      <w:r w:rsidRPr="00E807CB">
        <w:rPr>
          <w:rFonts w:asciiTheme="minorEastAsia" w:eastAsiaTheme="minorEastAsia" w:hAnsiTheme="minorEastAsia" w:hint="eastAsia"/>
          <w:b/>
          <w:szCs w:val="21"/>
        </w:rPr>
        <w:t>三、计算题</w:t>
      </w:r>
      <w:r w:rsidR="00B321B6" w:rsidRPr="00E807CB">
        <w:rPr>
          <w:rFonts w:asciiTheme="minorEastAsia" w:eastAsiaTheme="minorEastAsia" w:hAnsiTheme="minorEastAsia" w:hint="eastAsia"/>
          <w:b/>
          <w:szCs w:val="21"/>
        </w:rPr>
        <w:t>(15分)</w:t>
      </w:r>
    </w:p>
    <w:p w:rsidR="007874A5" w:rsidRPr="00E807CB" w:rsidRDefault="00EF0762" w:rsidP="00E807CB">
      <w:pPr>
        <w:adjustRightInd w:val="0"/>
        <w:snapToGrid w:val="0"/>
        <w:spacing w:line="300" w:lineRule="auto"/>
        <w:ind w:rightChars="1781" w:right="3740"/>
        <w:rPr>
          <w:rFonts w:ascii="宋体" w:hAnsi="宋体"/>
          <w:szCs w:val="21"/>
        </w:rPr>
      </w:pPr>
      <w:r w:rsidRPr="00E807CB">
        <w:rPr>
          <w:rFonts w:ascii="宋体" w:hAnsi="宋体"/>
          <w:noProof/>
          <w:szCs w:val="21"/>
        </w:rPr>
        <w:pict>
          <v:group id="_x0000_s1384" style="position:absolute;left:0;text-align:left;margin-left:269.9pt;margin-top:3.1pt;width:174.45pt;height:96.6pt;z-index:251662336" coordorigin="6512,3834" coordsize="3489,1932">
            <v:group id="_x0000_s1385" style="position:absolute;left:6512;top:4065;width:3489;height:1701" coordorigin="2082,1805" coordsize="3489,1701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386" type="#_x0000_t202" style="position:absolute;left:5162;top:2706;width:409;height:290" filled="f" stroked="f">
                <v:textbox style="mso-next-textbox:#_x0000_s1386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387" type="#_x0000_t202" style="position:absolute;left:2792;top:1966;width:229;height:290" filled="f" stroked="f">
                <v:textbox style="mso-next-textbox:#_x0000_s1387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group id="_x0000_s1388" style="position:absolute;left:2094;top:2641;width:341;height:316" coordorigin="2884,2501" coordsize="341,316">
                <v:group id="_x0000_s1389" style="position:absolute;left:3035;top:2503;width:48;height:49;rotation:180" coordorigin="7633,19" coordsize="56,57">
                  <v:shape id="_x0000_s1390" style="position:absolute;left:7633;top:19;width:56;height:57" coordorigin="7633,19" coordsize="56,57" path="m7656,19r-18,16l7633,51r5,14l7653,76r19,-1l7686,59r3,-17l7673,24r-17,-5xe" stroked="f">
                    <v:path arrowok="t"/>
                  </v:shape>
                </v:group>
                <v:rect id="_x0000_s1391" style="position:absolute;left:2885;top:2695;width:340;height:122;rotation:180" fillcolor="black" stroked="f">
                  <v:fill r:id="rId51" o:title="深色上对角线" recolor="t" type="pattern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92" type="#_x0000_t32" style="position:absolute;left:2884;top:2681;width:340;height:1;rotation:180" o:connectortype="straight" strokeweight="1pt"/>
                <v:shape id="_x0000_s1393" style="position:absolute;left:2993;top:2521;width:143;height:183;rotation:90;flip:y" coordsize="1068,1336" path="m1068,937r-1,-481l,,,1336,1068,937xe" filled="f" strokecolor="#1f1a17" strokeweight="1pt">
                  <v:fill opacity="0"/>
                  <v:path arrowok="t"/>
                </v:shape>
                <v:shape id="_x0000_s1394" style="position:absolute;left:3036;top:2500;width:58;height:59;rotation:450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<v:path arrowok="t"/>
                </v:shape>
              </v:group>
              <v:line id="_x0000_s1395" style="position:absolute" from="2320,2665" to="5155,2666">
                <v:stroke dashstyle="dashDot"/>
              </v:line>
              <v:group id="_x0000_s1396" style="position:absolute;left:2780;top:1805;width:1701;height:1701" coordorigin="2780,1805" coordsize="1701,1701">
                <v:shapetype id="_x0000_t95" coordsize="21600,21600" o:spt="95" adj="11796480,5400" path="al10800,10800@0@0@2@14,10800,10800,10800,10800@3@15xe">
                  <v:stroke joinstyle="miter"/>
                  <v:formulas>
                    <v:f eqn="val #1"/>
                    <v:f eqn="val #0"/>
                    <v:f eqn="sum 0 0 #0"/>
                    <v:f eqn="sumangle #0 0 180"/>
                    <v:f eqn="sumangle #0 0 90"/>
                    <v:f eqn="prod @4 2 1"/>
                    <v:f eqn="sumangle #0 90 0"/>
                    <v:f eqn="prod @6 2 1"/>
                    <v:f eqn="abs #0"/>
                    <v:f eqn="sumangle @8 0 90"/>
                    <v:f eqn="if @9 @7 @5"/>
                    <v:f eqn="sumangle @10 0 360"/>
                    <v:f eqn="if @10 @11 @10"/>
                    <v:f eqn="sumangle @12 0 360"/>
                    <v:f eqn="if @12 @13 @12"/>
                    <v:f eqn="sum 0 0 @14"/>
                    <v:f eqn="val 10800"/>
                    <v:f eqn="sum 10800 0 #1"/>
                    <v:f eqn="prod #1 1 2"/>
                    <v:f eqn="sum @18 5400 0"/>
                    <v:f eqn="cos @19 #0"/>
                    <v:f eqn="sin @19 #0"/>
                    <v:f eqn="sum @20 10800 0"/>
                    <v:f eqn="sum @21 10800 0"/>
                    <v:f eqn="sum 10800 0 @20"/>
                    <v:f eqn="sum #1 10800 0"/>
                    <v:f eqn="if @9 @17 @25"/>
                    <v:f eqn="if @9 0 21600"/>
                    <v:f eqn="cos 10800 #0"/>
                    <v:f eqn="sin 10800 #0"/>
                    <v:f eqn="sin #1 #0"/>
                    <v:f eqn="sum @28 10800 0"/>
                    <v:f eqn="sum @29 10800 0"/>
                    <v:f eqn="sum @30 10800 0"/>
                    <v:f eqn="if @4 0 @31"/>
                    <v:f eqn="if #0 @34 0"/>
                    <v:f eqn="if @6 @35 @31"/>
                    <v:f eqn="sum 21600 0 @36"/>
                    <v:f eqn="if @4 0 @33"/>
                    <v:f eqn="if #0 @38 @32"/>
                    <v:f eqn="if @6 @39 0"/>
                    <v:f eqn="if @4 @32 21600"/>
                    <v:f eqn="if @6 @41 @33"/>
                  </v:formulas>
                  <v:path o:connecttype="custom" o:connectlocs="10800,@27;@22,@23;10800,@26;@24,@23" textboxrect="@36,@40,@37,@42"/>
                  <v:handles>
                    <v:h position="#1,#0" polar="10800,10800" radiusrange="0,10800"/>
                  </v:handles>
                </v:shapetype>
                <v:shape id="_x0000_s1397" type="#_x0000_t95" style="position:absolute;left:2780;top:1805;width:1701;height:1701;rotation:90" adj="65853,8325" strokeweight="1pt"/>
                <v:shape id="_x0000_s1398" type="#_x0000_t95" style="position:absolute;left:2880;top:1905;width:1519;height:1519;rotation:270" adj="-11469648,10800">
                  <v:stroke dashstyle="longDashDot"/>
                </v:shape>
              </v:group>
              <v:group id="_x0000_s1399" style="position:absolute;left:2980;top:2555;width:2268;height:211" coordorigin="2980,2555" coordsize="2268,211">
                <v:line id="_x0000_s1400" style="position:absolute" from="2980,2555" to="5248,2556" strokeweight="1pt"/>
                <v:line id="_x0000_s1401" style="position:absolute" from="2980,2765" to="5248,2766" strokeweight="1pt"/>
                <v:line id="_x0000_s1402" style="position:absolute" from="5240,2555" to="5241,2755" strokeweight="1pt"/>
              </v:group>
              <v:group id="_x0000_s1403" style="position:absolute;left:3728;top:2341;width:293;height:635" coordorigin="3728,2341" coordsize="293,635">
                <v:group id="_x0000_s1404" style="position:absolute;left:3728;top:2341;width:293;height:175" coordorigin="2638,1701" coordsize="293,175">
                  <v:rect id="_x0000_s1405" style="position:absolute;left:2646;top:1701;width:283;height:170;rotation:360" fillcolor="black" stroked="f">
                    <v:fill r:id="rId51" o:title="" recolor="t" type="pattern"/>
                  </v:rect>
                  <v:shape id="_x0000_s1406" type="#_x0000_t32" style="position:absolute;left:2638;top:1875;width:283;height:1;rotation:360" o:connectortype="straight" strokeweight="1pt"/>
                  <v:line id="_x0000_s1407" style="position:absolute;flip:y" from="2640,1705" to="2641,1875" strokeweight="1pt"/>
                  <v:line id="_x0000_s1408" style="position:absolute;flip:y" from="2930,1705" to="2931,1875" strokeweight="1pt"/>
                </v:group>
                <v:group id="_x0000_s1409" style="position:absolute;left:3728;top:2801;width:293;height:175;rotation:180" coordorigin="2638,1701" coordsize="293,175">
                  <v:rect id="_x0000_s1410" style="position:absolute;left:2646;top:1701;width:283;height:170;rotation:360" fillcolor="black" stroked="f">
                    <v:fill r:id="rId51" o:title="" recolor="t" type="pattern"/>
                  </v:rect>
                  <v:shape id="_x0000_s1411" type="#_x0000_t32" style="position:absolute;left:2638;top:1875;width:283;height:1;rotation:360" o:connectortype="straight" strokeweight="1pt"/>
                  <v:line id="_x0000_s1412" style="position:absolute;flip:y" from="2640,1705" to="2641,1875" strokeweight="1pt"/>
                  <v:line id="_x0000_s1413" style="position:absolute;flip:y" from="2930,1705" to="2931,1875" strokeweight="1pt"/>
                </v:group>
              </v:group>
              <v:group id="_x0000_s1414" style="position:absolute;left:4798;top:2341;width:293;height:635" coordorigin="3728,2341" coordsize="293,635">
                <v:group id="_x0000_s1415" style="position:absolute;left:3728;top:2341;width:293;height:175" coordorigin="2638,1701" coordsize="293,175">
                  <v:rect id="_x0000_s1416" style="position:absolute;left:2646;top:1701;width:283;height:170;rotation:360" fillcolor="black" stroked="f">
                    <v:fill r:id="rId51" o:title="" recolor="t" type="pattern"/>
                  </v:rect>
                  <v:shape id="_x0000_s1417" type="#_x0000_t32" style="position:absolute;left:2638;top:1875;width:283;height:1;rotation:360" o:connectortype="straight" strokeweight="1pt"/>
                  <v:line id="_x0000_s1418" style="position:absolute;flip:y" from="2640,1705" to="2641,1875" strokeweight="1pt"/>
                  <v:line id="_x0000_s1419" style="position:absolute;flip:y" from="2930,1705" to="2931,1875" strokeweight="1pt"/>
                </v:group>
                <v:group id="_x0000_s1420" style="position:absolute;left:3728;top:2801;width:293;height:175;rotation:180" coordorigin="2638,1701" coordsize="293,175">
                  <v:rect id="_x0000_s1421" style="position:absolute;left:2646;top:1701;width:283;height:170;rotation:360" fillcolor="black" stroked="f">
                    <v:fill r:id="rId51" o:title="" recolor="t" type="pattern"/>
                  </v:rect>
                  <v:shape id="_x0000_s1422" type="#_x0000_t32" style="position:absolute;left:2638;top:1875;width:283;height:1;rotation:360" o:connectortype="straight" strokeweight="1pt"/>
                  <v:line id="_x0000_s1423" style="position:absolute;flip:y" from="2640,1705" to="2641,1875" strokeweight="1pt"/>
                  <v:line id="_x0000_s1424" style="position:absolute;flip:y" from="2930,1705" to="2931,1875" strokeweight="1pt"/>
                </v:group>
              </v:group>
              <v:rect id="_x0000_s1425" style="position:absolute;left:2919;top:2177;width:170;height:125;rotation:305" strokeweight="1pt"/>
              <v:rect id="_x0000_s1426" style="position:absolute;left:2241;top:2420;width:794;height:68;rotation:330" strokeweight="1pt"/>
              <v:shape id="_x0000_s1427" style="position:absolute;left:2966;top:2220;width:58;height:59;rotation:450;mso-position-horizontal:absolute;mso-position-vertical:absolute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<v:path arrowok="t"/>
              </v:shape>
              <v:shape id="_x0000_s1428" type="#_x0000_t202" style="position:absolute;left:2540;top:2440;width:419;height:298" filled="f" stroked="f">
                <v:textbox style="mso-next-textbox:#_x0000_s1428" inset="0,0,0,0">
                  <w:txbxContent>
                    <w:p w:rsidR="007874A5" w:rsidRPr="00E6091D" w:rsidRDefault="007874A5" w:rsidP="007874A5">
                      <w:pPr>
                        <w:rPr>
                          <w:sz w:val="18"/>
                          <w:szCs w:val="18"/>
                        </w:rPr>
                      </w:pPr>
                      <w:r w:rsidRPr="00E6091D">
                        <w:rPr>
                          <w:sz w:val="18"/>
                          <w:szCs w:val="18"/>
                        </w:rPr>
                        <w:t>30</w:t>
                      </w:r>
                      <w:r w:rsidRPr="00E6091D">
                        <w:rPr>
                          <w:rFonts w:hint="eastAsia"/>
                          <w:sz w:val="18"/>
                          <w:szCs w:val="18"/>
                        </w:rPr>
                        <w:t>°</w:t>
                      </w:r>
                    </w:p>
                  </w:txbxContent>
                </v:textbox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429" type="#_x0000_t19" style="position:absolute;left:2547;top:2309;width:253;height:136;rotation:3094317fd" coordsize="40471,21600" adj="-9888561,,18871" path="wr-2729,,40471,43200,,11091,40471,21600nfewr-2729,,40471,43200,,11091,40471,21600l18871,21600nsxe" strokeweight="1pt">
                <v:stroke startarrow="classic"/>
                <v:path o:connectlocs="0,11091;40471,21600;18871,21600"/>
                <o:lock v:ext="edit" aspectratio="t"/>
              </v:shape>
              <v:shape id="_x0000_s1430" type="#_x0000_t19" style="position:absolute;left:2449;top:2604;width:57;height:60;rotation:30" coordsize="20664,21600" adj=",-1109227" path="wr-21600,,21600,43200,,,20664,15312nfewr-21600,,21600,43200,,,20664,15312l,21600nsxe" strokeweight=".5pt">
                <v:path o:connectlocs="0,0;20664,15312;0,21600"/>
                <o:lock v:ext="edit" aspectratio="t"/>
              </v:shape>
              <v:shape id="_x0000_s1431" type="#_x0000_t202" style="position:absolute;left:2082;top:2456;width:229;height:290" filled="f" stroked="f">
                <v:textbox style="mso-next-textbox:#_x0000_s1431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32" type="#_x0000_t202" style="position:absolute;left:3492;top:2696;width:409;height:290" filled="f" stroked="f">
                <v:textbox style="mso-next-textbox:#_x0000_s1432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  <w:r w:rsidRPr="00971B10"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433" type="#_x0000_t202" style="position:absolute;left:3222;top:2836;width:409;height:290" filled="f" stroked="f">
                <v:textbox style="mso-next-textbox:#_x0000_s1433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1434" type="#_x0000_t202" style="position:absolute;left:3022;top:2706;width:409;height:290" filled="f" stroked="f">
                <v:textbox style="mso-next-textbox:#_x0000_s1434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435" type="#_x0000_t202" style="position:absolute;left:2402;top:2076;width:229;height:290" filled="f" stroked="f">
                <v:textbox style="mso-next-textbox:#_x0000_s1435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sym w:font="Symbol" w:char="F077"/>
                      </w:r>
                    </w:p>
                  </w:txbxContent>
                </v:textbox>
              </v:shape>
              <v:line id="_x0000_s1436" style="position:absolute;flip:x" from="3020,2655" to="3590,3085" strokeweight="1pt">
                <v:stroke endarrow="classic"/>
              </v:line>
            </v:group>
            <v:group id="_x0000_s1437" style="position:absolute;left:6696;top:3834;width:1200;height:716" coordorigin="2026,3644" coordsize="1200,716">
              <v:shape id="_x0000_s1438" type="#_x0000_t202" style="position:absolute;left:2026;top:4074;width:260;height:279" filled="f" stroked="f">
                <v:textbox style="mso-next-textbox:#_x0000_s1438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v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e</w:t>
                      </w:r>
                    </w:p>
                  </w:txbxContent>
                </v:textbox>
              </v:shape>
              <v:line id="_x0000_s1439" style="position:absolute;rotation:-150;flip:x" from="2639,3868" to="2640,4350" strokecolor="blue" strokeweight="1pt">
                <v:stroke endarrow="classic"/>
              </v:line>
              <v:line id="_x0000_s1440" style="position:absolute;rotation:-90;flip:x" from="2509,4078" to="2510,4560" strokecolor="blue" strokeweight="1pt">
                <v:stroke endarrow="classic"/>
              </v:line>
              <v:line id="_x0000_s1441" style="position:absolute;rotation:-210;flip:x" from="2879,3868" to="2880,4350" strokecolor="blue" strokeweight="1pt">
                <v:stroke endarrow="classic"/>
              </v:line>
              <v:line id="_x0000_s1442" style="position:absolute;rotation:-210;flip:x" from="2389,3878" to="2390,4360" strokecolor="blue">
                <v:stroke dashstyle="dash"/>
              </v:line>
              <v:line id="_x0000_s1443" style="position:absolute;rotation:-90;flip:x" from="2739,3658" to="2740,4140" strokecolor="blue">
                <v:stroke dashstyle="dash"/>
              </v:line>
              <v:shape id="_x0000_s1444" type="#_x0000_t202" style="position:absolute;left:2306;top:3644;width:260;height:279" filled="f" stroked="f">
                <v:textbox style="mso-next-textbox:#_x0000_s1444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v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a</w:t>
                      </w:r>
                    </w:p>
                  </w:txbxContent>
                </v:textbox>
              </v:shape>
              <v:shape id="_x0000_s1445" type="#_x0000_t202" style="position:absolute;left:2966;top:3654;width:260;height:279" filled="f" stroked="f">
                <v:textbox style="mso-next-textbox:#_x0000_s1445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v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v:group>
          </v:group>
        </w:pict>
      </w:r>
      <w:r w:rsidR="007874A5" w:rsidRPr="00E807CB">
        <w:rPr>
          <w:rFonts w:ascii="宋体" w:hAnsi="宋体" w:hint="eastAsia"/>
          <w:b/>
          <w:szCs w:val="21"/>
        </w:rPr>
        <w:t>解</w:t>
      </w:r>
      <w:r w:rsidR="007874A5" w:rsidRPr="00E807CB">
        <w:rPr>
          <w:rFonts w:hAnsi="宋体"/>
          <w:szCs w:val="21"/>
        </w:rPr>
        <w:t>：取</w:t>
      </w:r>
      <w:r w:rsidR="007874A5" w:rsidRPr="00E807CB">
        <w:rPr>
          <w:i/>
          <w:szCs w:val="21"/>
        </w:rPr>
        <w:t>OA</w:t>
      </w:r>
      <w:r w:rsidR="007874A5" w:rsidRPr="00E807CB">
        <w:rPr>
          <w:rFonts w:hAnsi="宋体"/>
          <w:szCs w:val="21"/>
        </w:rPr>
        <w:t>上的滑块</w:t>
      </w:r>
      <w:r w:rsidR="007874A5" w:rsidRPr="00E807CB">
        <w:rPr>
          <w:i/>
          <w:szCs w:val="21"/>
        </w:rPr>
        <w:t>A</w:t>
      </w:r>
      <w:r w:rsidR="007874A5" w:rsidRPr="00E807CB">
        <w:rPr>
          <w:rFonts w:hAnsi="宋体"/>
          <w:szCs w:val="21"/>
        </w:rPr>
        <w:t>为动点，导杆</w:t>
      </w:r>
      <w:r w:rsidR="007874A5" w:rsidRPr="00E807CB">
        <w:rPr>
          <w:i/>
          <w:szCs w:val="21"/>
        </w:rPr>
        <w:t>BC</w:t>
      </w:r>
      <w:r w:rsidR="007874A5" w:rsidRPr="00E807CB">
        <w:rPr>
          <w:rFonts w:hAnsi="宋体"/>
          <w:szCs w:val="21"/>
        </w:rPr>
        <w:t>为动系，地面为定系。由题知动系做平动。</w:t>
      </w:r>
      <w:r w:rsidR="007874A5" w:rsidRPr="00E807CB">
        <w:rPr>
          <w:rFonts w:ascii="宋体" w:hAnsi="宋体" w:hint="eastAsia"/>
          <w:szCs w:val="21"/>
        </w:rPr>
        <w:t xml:space="preserve"> （3分</w:t>
      </w:r>
      <w:r w:rsidR="007874A5" w:rsidRPr="00E807CB">
        <w:rPr>
          <w:rFonts w:ascii="宋体" w:hAnsi="宋体"/>
          <w:szCs w:val="21"/>
        </w:rPr>
        <w:t>）</w:t>
      </w:r>
    </w:p>
    <w:p w:rsidR="007874A5" w:rsidRPr="00E807CB" w:rsidRDefault="007874A5" w:rsidP="00E807CB"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 w:rsidRPr="00E807CB">
        <w:rPr>
          <w:rFonts w:ascii="宋体" w:hAnsi="宋体"/>
          <w:b/>
          <w:szCs w:val="21"/>
        </w:rPr>
        <w:t>(1)</w:t>
      </w:r>
      <w:r w:rsidRPr="00E807CB">
        <w:rPr>
          <w:rFonts w:ascii="宋体" w:hAnsi="宋体" w:hint="eastAsia"/>
          <w:b/>
          <w:szCs w:val="21"/>
        </w:rPr>
        <w:t>求速度(6分)</w:t>
      </w:r>
    </w:p>
    <w:p w:rsidR="007874A5" w:rsidRPr="00E807CB" w:rsidRDefault="007874A5" w:rsidP="00E807CB">
      <w:pPr>
        <w:adjustRightInd w:val="0"/>
        <w:snapToGrid w:val="0"/>
        <w:spacing w:line="300" w:lineRule="auto"/>
        <w:ind w:rightChars="1579" w:right="3316" w:firstLineChars="200" w:firstLine="420"/>
        <w:rPr>
          <w:rFonts w:ascii="宋体" w:hAnsi="宋体"/>
          <w:b/>
          <w:szCs w:val="21"/>
        </w:rPr>
      </w:pPr>
      <w:r w:rsidRPr="00E807CB">
        <w:rPr>
          <w:rFonts w:ascii="宋体" w:hAnsi="宋体" w:hint="eastAsia"/>
          <w:szCs w:val="21"/>
        </w:rPr>
        <w:t>动点的绝度速度，相对速度和牵连速度如图所示，利用点的速度合成定理</w:t>
      </w:r>
    </w:p>
    <w:p w:rsidR="007874A5" w:rsidRPr="00E807CB" w:rsidRDefault="007874A5" w:rsidP="00E807CB">
      <w:pPr>
        <w:adjustRightInd w:val="0"/>
        <w:snapToGrid w:val="0"/>
        <w:spacing w:line="300" w:lineRule="auto"/>
        <w:ind w:leftChars="100" w:left="210" w:firstLineChars="343" w:firstLine="720"/>
        <w:rPr>
          <w:szCs w:val="21"/>
        </w:rPr>
      </w:pPr>
      <w:r w:rsidRPr="00E807CB">
        <w:rPr>
          <w:position w:val="-12"/>
          <w:szCs w:val="21"/>
        </w:rPr>
        <w:object w:dxaOrig="1080" w:dyaOrig="360">
          <v:shape id="_x0000_i1047" type="#_x0000_t75" style="width:54pt;height:18pt" o:ole="">
            <v:imagedata r:id="rId52" o:title=""/>
          </v:shape>
          <o:OLEObject Type="Embed" ProgID="Equation.DSMT4" ShapeID="_x0000_i1047" DrawAspect="Content" ObjectID="_1481050985" r:id="rId53"/>
        </w:object>
      </w:r>
    </w:p>
    <w:p w:rsidR="007874A5" w:rsidRPr="00E807CB" w:rsidRDefault="00EF0762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ascii="黑体" w:eastAsia="黑体"/>
          <w:noProof/>
          <w:szCs w:val="21"/>
        </w:rPr>
        <w:pict>
          <v:group id="_x0000_s1446" style="position:absolute;left:0;text-align:left;margin-left:272pt;margin-top:16.5pt;width:174.45pt;height:96.6pt;z-index:251663360" coordorigin="6462,6074" coordsize="3489,1932">
            <v:group id="_x0000_s1447" style="position:absolute;left:6462;top:6305;width:3489;height:1701" coordorigin="2082,1805" coordsize="3489,1701">
              <v:shape id="_x0000_s1448" type="#_x0000_t202" style="position:absolute;left:5162;top:2706;width:409;height:290" filled="f" stroked="f">
                <v:textbox style="mso-next-textbox:#_x0000_s1448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449" type="#_x0000_t202" style="position:absolute;left:2792;top:1966;width:229;height:290" filled="f" stroked="f">
                <v:textbox style="mso-next-textbox:#_x0000_s1449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group id="_x0000_s1450" style="position:absolute;left:2094;top:2641;width:341;height:316" coordorigin="2884,2501" coordsize="341,316">
                <v:group id="_x0000_s1451" style="position:absolute;left:3035;top:2503;width:48;height:49;rotation:180" coordorigin="7633,19" coordsize="56,57">
                  <v:shape id="_x0000_s1452" style="position:absolute;left:7633;top:19;width:56;height:57" coordorigin="7633,19" coordsize="56,57" path="m7656,19r-18,16l7633,51r5,14l7653,76r19,-1l7686,59r3,-17l7673,24r-17,-5xe" stroked="f">
                    <v:path arrowok="t"/>
                  </v:shape>
                </v:group>
                <v:rect id="_x0000_s1453" style="position:absolute;left:2885;top:2695;width:340;height:122;rotation:180" fillcolor="black" stroked="f">
                  <v:fill r:id="rId51" o:title="深色上对角线" recolor="t" type="pattern"/>
                </v:rect>
                <v:shape id="_x0000_s1454" type="#_x0000_t32" style="position:absolute;left:2884;top:2681;width:340;height:1;rotation:180" o:connectortype="straight" strokeweight="1pt"/>
                <v:shape id="_x0000_s1455" style="position:absolute;left:2993;top:2521;width:143;height:183;rotation:90;flip:y" coordsize="1068,1336" path="m1068,937r-1,-481l,,,1336,1068,937xe" filled="f" strokecolor="#1f1a17" strokeweight="1pt">
                  <v:fill opacity="0"/>
                  <v:path arrowok="t"/>
                </v:shape>
                <v:shape id="_x0000_s1456" style="position:absolute;left:3036;top:2500;width:58;height:59;rotation:450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<v:path arrowok="t"/>
                </v:shape>
              </v:group>
              <v:line id="_x0000_s1457" style="position:absolute" from="2320,2665" to="5155,2666">
                <v:stroke dashstyle="dashDot"/>
              </v:line>
              <v:group id="_x0000_s1458" style="position:absolute;left:2780;top:1805;width:1701;height:1701" coordorigin="2780,1805" coordsize="1701,1701">
                <v:shape id="_x0000_s1459" type="#_x0000_t95" style="position:absolute;left:2780;top:1805;width:1701;height:1701;rotation:90" adj="65853,8325" strokeweight="1pt"/>
                <v:shape id="_x0000_s1460" type="#_x0000_t95" style="position:absolute;left:2880;top:1905;width:1519;height:1519;rotation:270" adj="-11469648,10800">
                  <v:stroke dashstyle="longDashDot"/>
                </v:shape>
              </v:group>
              <v:group id="_x0000_s1461" style="position:absolute;left:2980;top:2555;width:2268;height:211" coordorigin="2980,2555" coordsize="2268,211">
                <v:line id="_x0000_s1462" style="position:absolute" from="2980,2555" to="5248,2556" strokeweight="1pt"/>
                <v:line id="_x0000_s1463" style="position:absolute" from="2980,2765" to="5248,2766" strokeweight="1pt"/>
                <v:line id="_x0000_s1464" style="position:absolute" from="5240,2555" to="5241,2755" strokeweight="1pt"/>
              </v:group>
              <v:group id="_x0000_s1465" style="position:absolute;left:3728;top:2341;width:293;height:635" coordorigin="3728,2341" coordsize="293,635">
                <v:group id="_x0000_s1466" style="position:absolute;left:3728;top:2341;width:293;height:175" coordorigin="2638,1701" coordsize="293,175">
                  <v:rect id="_x0000_s1467" style="position:absolute;left:2646;top:1701;width:283;height:170;rotation:360" fillcolor="black" stroked="f">
                    <v:fill r:id="rId51" o:title="" recolor="t" type="pattern"/>
                  </v:rect>
                  <v:shape id="_x0000_s1468" type="#_x0000_t32" style="position:absolute;left:2638;top:1875;width:283;height:1;rotation:360" o:connectortype="straight" strokeweight="1pt"/>
                  <v:line id="_x0000_s1469" style="position:absolute;flip:y" from="2640,1705" to="2641,1875" strokeweight="1pt"/>
                  <v:line id="_x0000_s1470" style="position:absolute;flip:y" from="2930,1705" to="2931,1875" strokeweight="1pt"/>
                </v:group>
                <v:group id="_x0000_s1471" style="position:absolute;left:3728;top:2801;width:293;height:175;rotation:180" coordorigin="2638,1701" coordsize="293,175">
                  <v:rect id="_x0000_s1472" style="position:absolute;left:2646;top:1701;width:283;height:170;rotation:360" fillcolor="black" stroked="f">
                    <v:fill r:id="rId51" o:title="" recolor="t" type="pattern"/>
                  </v:rect>
                  <v:shape id="_x0000_s1473" type="#_x0000_t32" style="position:absolute;left:2638;top:1875;width:283;height:1;rotation:360" o:connectortype="straight" strokeweight="1pt"/>
                  <v:line id="_x0000_s1474" style="position:absolute;flip:y" from="2640,1705" to="2641,1875" strokeweight="1pt"/>
                  <v:line id="_x0000_s1475" style="position:absolute;flip:y" from="2930,1705" to="2931,1875" strokeweight="1pt"/>
                </v:group>
              </v:group>
              <v:group id="_x0000_s1476" style="position:absolute;left:4798;top:2341;width:293;height:635" coordorigin="3728,2341" coordsize="293,635">
                <v:group id="_x0000_s1477" style="position:absolute;left:3728;top:2341;width:293;height:175" coordorigin="2638,1701" coordsize="293,175">
                  <v:rect id="_x0000_s1478" style="position:absolute;left:2646;top:1701;width:283;height:170;rotation:360" fillcolor="black" stroked="f">
                    <v:fill r:id="rId51" o:title="" recolor="t" type="pattern"/>
                  </v:rect>
                  <v:shape id="_x0000_s1479" type="#_x0000_t32" style="position:absolute;left:2638;top:1875;width:283;height:1;rotation:360" o:connectortype="straight" strokeweight="1pt"/>
                  <v:line id="_x0000_s1480" style="position:absolute;flip:y" from="2640,1705" to="2641,1875" strokeweight="1pt"/>
                  <v:line id="_x0000_s1481" style="position:absolute;flip:y" from="2930,1705" to="2931,1875" strokeweight="1pt"/>
                </v:group>
                <v:group id="_x0000_s1482" style="position:absolute;left:3728;top:2801;width:293;height:175;rotation:180" coordorigin="2638,1701" coordsize="293,175">
                  <v:rect id="_x0000_s1483" style="position:absolute;left:2646;top:1701;width:283;height:170;rotation:360" fillcolor="black" stroked="f">
                    <v:fill r:id="rId51" o:title="" recolor="t" type="pattern"/>
                  </v:rect>
                  <v:shape id="_x0000_s1484" type="#_x0000_t32" style="position:absolute;left:2638;top:1875;width:283;height:1;rotation:360" o:connectortype="straight" strokeweight="1pt"/>
                  <v:line id="_x0000_s1485" style="position:absolute;flip:y" from="2640,1705" to="2641,1875" strokeweight="1pt"/>
                  <v:line id="_x0000_s1486" style="position:absolute;flip:y" from="2930,1705" to="2931,1875" strokeweight="1pt"/>
                </v:group>
              </v:group>
              <v:rect id="_x0000_s1487" style="position:absolute;left:2919;top:2177;width:170;height:125;rotation:305" strokeweight="1pt"/>
              <v:rect id="_x0000_s1488" style="position:absolute;left:2241;top:2420;width:794;height:68;rotation:330" strokeweight="1pt"/>
              <v:shape id="_x0000_s1489" style="position:absolute;left:2966;top:2220;width:58;height:59;rotation:450;mso-position-horizontal:absolute;mso-position-vertical:absolute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<v:path arrowok="t"/>
              </v:shape>
              <v:shape id="_x0000_s1490" type="#_x0000_t202" style="position:absolute;left:2540;top:2440;width:419;height:298" filled="f" stroked="f">
                <v:textbox style="mso-next-textbox:#_x0000_s1490" inset="0,0,0,0">
                  <w:txbxContent>
                    <w:p w:rsidR="007874A5" w:rsidRPr="00E6091D" w:rsidRDefault="007874A5" w:rsidP="007874A5">
                      <w:pPr>
                        <w:rPr>
                          <w:sz w:val="18"/>
                          <w:szCs w:val="18"/>
                        </w:rPr>
                      </w:pPr>
                      <w:r w:rsidRPr="00E6091D">
                        <w:rPr>
                          <w:sz w:val="18"/>
                          <w:szCs w:val="18"/>
                        </w:rPr>
                        <w:t>30</w:t>
                      </w:r>
                      <w:r w:rsidRPr="00E6091D">
                        <w:rPr>
                          <w:rFonts w:hint="eastAsia"/>
                          <w:sz w:val="18"/>
                          <w:szCs w:val="18"/>
                        </w:rPr>
                        <w:t>°</w:t>
                      </w:r>
                    </w:p>
                  </w:txbxContent>
                </v:textbox>
              </v:shape>
              <v:shape id="_x0000_s1491" type="#_x0000_t19" style="position:absolute;left:2547;top:2309;width:253;height:136;rotation:3094317fd" coordsize="40471,21600" adj="-9888561,,18871" path="wr-2729,,40471,43200,,11091,40471,21600nfewr-2729,,40471,43200,,11091,40471,21600l18871,21600nsxe" strokeweight="1pt">
                <v:stroke startarrow="classic"/>
                <v:path o:connectlocs="0,11091;40471,21600;18871,21600"/>
                <o:lock v:ext="edit" aspectratio="t"/>
              </v:shape>
              <v:shape id="_x0000_s1492" type="#_x0000_t19" style="position:absolute;left:2449;top:2604;width:57;height:60;rotation:30" coordsize="20664,21600" adj=",-1109227" path="wr-21600,,21600,43200,,,20664,15312nfewr-21600,,21600,43200,,,20664,15312l,21600nsxe" strokeweight=".5pt">
                <v:path o:connectlocs="0,0;20664,15312;0,21600"/>
                <o:lock v:ext="edit" aspectratio="t"/>
              </v:shape>
              <v:shape id="_x0000_s1493" type="#_x0000_t202" style="position:absolute;left:2082;top:2456;width:229;height:290" filled="f" stroked="f">
                <v:textbox style="mso-next-textbox:#_x0000_s1493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494" type="#_x0000_t202" style="position:absolute;left:3492;top:2696;width:409;height:290" filled="f" stroked="f">
                <v:textbox style="mso-next-textbox:#_x0000_s1494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  <w:r w:rsidRPr="00971B10"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495" type="#_x0000_t202" style="position:absolute;left:3222;top:2836;width:409;height:290" filled="f" stroked="f">
                <v:textbox style="mso-next-textbox:#_x0000_s1495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1496" type="#_x0000_t202" style="position:absolute;left:3022;top:2706;width:409;height:290" filled="f" stroked="f">
                <v:textbox style="mso-next-textbox:#_x0000_s1496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497" type="#_x0000_t202" style="position:absolute;left:2402;top:2076;width:229;height:290" filled="f" stroked="f">
                <v:textbox style="mso-next-textbox:#_x0000_s1497" inset="0,0,0,0">
                  <w:txbxContent>
                    <w:p w:rsidR="007874A5" w:rsidRDefault="007874A5" w:rsidP="007874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sym w:font="Symbol" w:char="F061"/>
                      </w:r>
                    </w:p>
                  </w:txbxContent>
                </v:textbox>
              </v:shape>
              <v:line id="_x0000_s1498" style="position:absolute;flip:x" from="3020,2655" to="3590,3085" strokeweight="1pt">
                <v:stroke endarrow="classic"/>
              </v:line>
            </v:group>
            <v:group id="_x0000_s1499" style="position:absolute;left:6622;top:6074;width:1894;height:1199" coordorigin="6622,6074" coordsize="1894,1199">
              <v:shape id="_x0000_s1500" type="#_x0000_t202" style="position:absolute;left:6861;top:6439;width:280;height:329" filled="f" stroked="f">
                <v:textbox style="mso-next-textbox:#_x0000_s1500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e</w:t>
                      </w:r>
                    </w:p>
                  </w:txbxContent>
                </v:textbox>
              </v:shape>
              <v:shape id="_x0000_s1501" type="#_x0000_t202" style="position:absolute;left:7536;top:6084;width:330;height:289" filled="f" stroked="f">
                <v:textbox style="mso-next-textbox:#_x0000_s1501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r</w:t>
                      </w:r>
                      <w:r>
                        <w:rPr>
                          <w:i/>
                          <w:color w:val="0000FF"/>
                          <w:vertAlign w:val="superscript"/>
                        </w:rPr>
                        <w:t>t</w:t>
                      </w:r>
                    </w:p>
                  </w:txbxContent>
                </v:textbox>
              </v:shape>
              <v:shape id="_x0000_s1502" type="#_x0000_t202" style="position:absolute;left:6676;top:6754;width:330;height:279" filled="f" stroked="f">
                <v:textbox style="mso-next-textbox:#_x0000_s1502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perscript"/>
                        </w:rPr>
                        <w:t>n</w:t>
                      </w:r>
                    </w:p>
                  </w:txbxContent>
                </v:textbox>
              </v:shape>
              <v:line id="_x0000_s1503" style="position:absolute;rotation:-60;flip:x" from="7169,6628" to="7170,7110" strokecolor="blue" strokeweight="1pt">
                <v:stroke endarrow="classic"/>
              </v:line>
              <v:line id="_x0000_s1504" style="position:absolute;rotation:-300;flip:x" from="7609,6638" to="7610,7120" strokecolor="blue" strokeweight="1pt">
                <v:stroke endarrow="classic"/>
              </v:line>
              <v:line id="_x0000_s1505" style="position:absolute;rotation:-210;flip:x" from="7509,6288" to="7510,6770" strokecolor="blue" strokeweight="1pt">
                <v:stroke endarrow="classic"/>
              </v:line>
              <v:line id="_x0000_s1506" style="position:absolute;rotation:-90;flip:x" from="7149,6508" to="7150,6990" strokecolor="blue" strokeweight="1pt">
                <v:stroke endarrow="classic"/>
              </v:line>
              <v:shape id="_x0000_s1507" type="#_x0000_t202" style="position:absolute;left:7726;top:6734;width:330;height:289" filled="f" stroked="f">
                <v:textbox style="mso-next-textbox:#_x0000_s1507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r</w:t>
                      </w:r>
                      <w:r>
                        <w:rPr>
                          <w:i/>
                          <w:color w:val="0000FF"/>
                          <w:vertAlign w:val="superscript"/>
                        </w:rPr>
                        <w:t>n</w:t>
                      </w:r>
                    </w:p>
                  </w:txbxContent>
                </v:textbox>
              </v:shape>
              <v:line id="_x0000_s1508" style="position:absolute;rotation:-30;flip:y" from="6622,6799" to="8323,6800" strokecolor="blue">
                <v:stroke endarrow="classic"/>
              </v:line>
              <v:shape id="_x0000_s1509" type="#_x0000_t202" style="position:absolute;left:8256;top:6994;width:260;height:279" filled="f" stroked="f">
                <v:textbox style="mso-next-textbox:#_x0000_s1509" inset="0,0,0,0">
                  <w:txbxContent>
                    <w:p w:rsidR="007874A5" w:rsidRPr="00FD73B7" w:rsidRDefault="007874A5" w:rsidP="007874A5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FD73B7">
                        <w:rPr>
                          <w:b/>
                          <w:i/>
                          <w:color w:val="0000FF"/>
                        </w:rPr>
                        <w:t>x</w:t>
                      </w:r>
                    </w:p>
                  </w:txbxContent>
                </v:textbox>
              </v:shape>
              <v:line id="_x0000_s1510" style="position:absolute;rotation:-150;flip:x" from="7249,6278" to="7250,6760" strokecolor="blue" strokeweight="1pt">
                <v:stroke endarrow="classic"/>
              </v:line>
              <v:shape id="_x0000_s1511" type="#_x0000_t202" style="position:absolute;left:6956;top:6074;width:330;height:279" filled="f" stroked="f">
                <v:textbox style="mso-next-textbox:#_x0000_s1511" inset="0,0,0,0">
                  <w:txbxContent>
                    <w:p w:rsidR="007874A5" w:rsidRPr="00C0427A" w:rsidRDefault="007874A5" w:rsidP="007874A5">
                      <w:pPr>
                        <w:rPr>
                          <w:i/>
                          <w:color w:val="0000FF"/>
                        </w:rPr>
                      </w:pPr>
                      <w:r>
                        <w:rPr>
                          <w:i/>
                          <w:color w:val="0000FF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bscript"/>
                        </w:rPr>
                        <w:t>a</w:t>
                      </w:r>
                      <w:r>
                        <w:rPr>
                          <w:i/>
                          <w:color w:val="0000FF"/>
                          <w:vertAlign w:val="superscript"/>
                        </w:rPr>
                        <w:t>t</w:t>
                      </w:r>
                    </w:p>
                  </w:txbxContent>
                </v:textbox>
              </v:shape>
            </v:group>
          </v:group>
        </w:pict>
      </w:r>
      <w:r w:rsidR="007874A5" w:rsidRPr="00E807CB">
        <w:rPr>
          <w:rFonts w:ascii="宋体" w:hAnsi="宋体" w:hint="eastAsia"/>
          <w:szCs w:val="21"/>
        </w:rPr>
        <w:t>由平行四边形法则得，</w:t>
      </w:r>
      <w:r w:rsidR="007874A5" w:rsidRPr="00E807CB">
        <w:rPr>
          <w:rFonts w:ascii="宋体" w:hAnsi="宋体"/>
          <w:position w:val="-12"/>
          <w:szCs w:val="21"/>
        </w:rPr>
        <w:object w:dxaOrig="2560" w:dyaOrig="360">
          <v:shape id="_x0000_i1048" type="#_x0000_t75" style="width:128.25pt;height:18pt" o:ole="">
            <v:imagedata r:id="rId54" o:title=""/>
          </v:shape>
          <o:OLEObject Type="Embed" ProgID="Equation.DSMT4" ShapeID="_x0000_i1048" DrawAspect="Content" ObjectID="_1481050986" r:id="rId55"/>
        </w:object>
      </w:r>
      <w:r w:rsidR="007874A5" w:rsidRPr="00E807CB">
        <w:rPr>
          <w:rFonts w:hint="eastAsia"/>
          <w:szCs w:val="21"/>
        </w:rPr>
        <w:t>c</w:t>
      </w:r>
      <w:r w:rsidR="007874A5" w:rsidRPr="00E807CB">
        <w:rPr>
          <w:szCs w:val="21"/>
        </w:rPr>
        <w:t>m/s</w:t>
      </w:r>
      <w:r w:rsidR="007874A5" w:rsidRPr="00E807CB">
        <w:rPr>
          <w:rFonts w:hint="eastAsia"/>
          <w:szCs w:val="21"/>
        </w:rPr>
        <w:t>，方向水平向左。</w:t>
      </w:r>
    </w:p>
    <w:p w:rsidR="007874A5" w:rsidRPr="00E807CB" w:rsidRDefault="007874A5" w:rsidP="00E807CB"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 w:rsidRPr="00E807CB">
        <w:rPr>
          <w:rFonts w:ascii="宋体" w:hAnsi="宋体"/>
          <w:b/>
          <w:szCs w:val="21"/>
        </w:rPr>
        <w:t>(</w:t>
      </w:r>
      <w:r w:rsidRPr="00E807CB">
        <w:rPr>
          <w:rFonts w:ascii="宋体" w:hAnsi="宋体" w:hint="eastAsia"/>
          <w:b/>
          <w:szCs w:val="21"/>
        </w:rPr>
        <w:t>2</w:t>
      </w:r>
      <w:r w:rsidRPr="00E807CB">
        <w:rPr>
          <w:rFonts w:ascii="宋体" w:hAnsi="宋体"/>
          <w:b/>
          <w:szCs w:val="21"/>
        </w:rPr>
        <w:t>)</w:t>
      </w:r>
      <w:r w:rsidRPr="00E807CB">
        <w:rPr>
          <w:rFonts w:ascii="宋体" w:hAnsi="宋体" w:hint="eastAsia"/>
          <w:b/>
          <w:szCs w:val="21"/>
        </w:rPr>
        <w:t>求加速度(6分)</w:t>
      </w:r>
    </w:p>
    <w:p w:rsidR="007874A5" w:rsidRPr="00E807CB" w:rsidRDefault="007874A5" w:rsidP="00E807CB">
      <w:pPr>
        <w:adjustRightInd w:val="0"/>
        <w:snapToGrid w:val="0"/>
        <w:spacing w:line="300" w:lineRule="auto"/>
        <w:ind w:rightChars="1579" w:right="3316" w:firstLineChars="200" w:firstLine="420"/>
        <w:rPr>
          <w:rFonts w:ascii="宋体" w:hAnsi="宋体"/>
          <w:szCs w:val="21"/>
        </w:rPr>
      </w:pPr>
      <w:r w:rsidRPr="00E807CB">
        <w:rPr>
          <w:rFonts w:ascii="宋体" w:hAnsi="宋体" w:hint="eastAsia"/>
          <w:szCs w:val="21"/>
        </w:rPr>
        <w:t>因为牵连运动为平动，加速度如图所示，</w:t>
      </w:r>
      <w:r w:rsidRPr="00E807CB">
        <w:rPr>
          <w:rFonts w:ascii="宋体" w:hAnsi="宋体"/>
          <w:position w:val="-12"/>
          <w:szCs w:val="21"/>
        </w:rPr>
        <w:object w:dxaOrig="1700" w:dyaOrig="380">
          <v:shape id="_x0000_i1049" type="#_x0000_t75" style="width:84.75pt;height:18.75pt" o:ole="">
            <v:imagedata r:id="rId56" o:title=""/>
          </v:shape>
          <o:OLEObject Type="Embed" ProgID="Equation.DSMT4" ShapeID="_x0000_i1049" DrawAspect="Content" ObjectID="_1481050987" r:id="rId57"/>
        </w:object>
      </w:r>
      <w:r w:rsidRPr="00E807CB">
        <w:rPr>
          <w:rFonts w:hint="eastAsia"/>
          <w:szCs w:val="21"/>
        </w:rPr>
        <w:t>c</w:t>
      </w:r>
      <w:r w:rsidRPr="00E807CB">
        <w:rPr>
          <w:szCs w:val="21"/>
        </w:rPr>
        <w:t>m/s</w:t>
      </w:r>
      <w:r w:rsidRPr="00E807CB">
        <w:rPr>
          <w:rFonts w:hint="eastAsia"/>
          <w:szCs w:val="21"/>
          <w:vertAlign w:val="superscript"/>
        </w:rPr>
        <w:t>2</w:t>
      </w:r>
      <w:r w:rsidRPr="00E807CB">
        <w:rPr>
          <w:rFonts w:hint="eastAsia"/>
          <w:szCs w:val="21"/>
        </w:rPr>
        <w:t>，</w:t>
      </w:r>
      <w:r w:rsidRPr="00E807CB">
        <w:rPr>
          <w:position w:val="-12"/>
          <w:szCs w:val="21"/>
        </w:rPr>
        <w:object w:dxaOrig="1820" w:dyaOrig="380">
          <v:shape id="_x0000_i1050" type="#_x0000_t75" style="width:90.75pt;height:18.75pt" o:ole="">
            <v:imagedata r:id="rId58" o:title=""/>
          </v:shape>
          <o:OLEObject Type="Embed" ProgID="Equation.DSMT4" ShapeID="_x0000_i1050" DrawAspect="Content" ObjectID="_1481050988" r:id="rId59"/>
        </w:object>
      </w:r>
      <w:r w:rsidRPr="00E807CB">
        <w:rPr>
          <w:szCs w:val="21"/>
        </w:rPr>
        <w:t>cm/s</w:t>
      </w:r>
      <w:r w:rsidRPr="00E807CB">
        <w:rPr>
          <w:rFonts w:hint="eastAsia"/>
          <w:szCs w:val="21"/>
          <w:vertAlign w:val="superscript"/>
        </w:rPr>
        <w:t>2</w:t>
      </w:r>
      <w:r w:rsidRPr="00E807CB">
        <w:rPr>
          <w:rFonts w:hint="eastAsia"/>
          <w:szCs w:val="21"/>
        </w:rPr>
        <w:t>，</w:t>
      </w:r>
      <w:r w:rsidRPr="00E807CB">
        <w:rPr>
          <w:position w:val="-12"/>
          <w:szCs w:val="21"/>
        </w:rPr>
        <w:object w:dxaOrig="1600" w:dyaOrig="380">
          <v:shape id="_x0000_i1051" type="#_x0000_t75" style="width:80.25pt;height:18.75pt" o:ole="">
            <v:imagedata r:id="rId60" o:title=""/>
          </v:shape>
          <o:OLEObject Type="Embed" ProgID="Equation.DSMT4" ShapeID="_x0000_i1051" DrawAspect="Content" ObjectID="_1481050989" r:id="rId61"/>
        </w:object>
      </w:r>
      <w:r w:rsidRPr="00E807CB">
        <w:rPr>
          <w:szCs w:val="21"/>
        </w:rPr>
        <w:t>cm/s</w:t>
      </w:r>
      <w:r w:rsidRPr="00E807CB">
        <w:rPr>
          <w:rFonts w:hint="eastAsia"/>
          <w:szCs w:val="21"/>
          <w:vertAlign w:val="superscript"/>
        </w:rPr>
        <w:t>2</w:t>
      </w:r>
      <w:r w:rsidRPr="00E807CB">
        <w:rPr>
          <w:rFonts w:ascii="宋体" w:hAnsi="宋体" w:hint="eastAsia"/>
          <w:szCs w:val="21"/>
        </w:rPr>
        <w:t>，利用加速度合成定理</w:t>
      </w:r>
    </w:p>
    <w:p w:rsidR="007874A5" w:rsidRPr="00E807CB" w:rsidRDefault="007874A5" w:rsidP="00E807CB">
      <w:pPr>
        <w:adjustRightInd w:val="0"/>
        <w:snapToGrid w:val="0"/>
        <w:spacing w:line="300" w:lineRule="auto"/>
        <w:ind w:firstLineChars="400" w:firstLine="840"/>
        <w:rPr>
          <w:szCs w:val="21"/>
        </w:rPr>
      </w:pPr>
      <w:r w:rsidRPr="00E807CB">
        <w:rPr>
          <w:position w:val="-12"/>
          <w:szCs w:val="21"/>
        </w:rPr>
        <w:object w:dxaOrig="2040" w:dyaOrig="380">
          <v:shape id="_x0000_i1052" type="#_x0000_t75" style="width:102pt;height:18.75pt" o:ole="">
            <v:imagedata r:id="rId62" o:title=""/>
          </v:shape>
          <o:OLEObject Type="Embed" ProgID="Equation.DSMT4" ShapeID="_x0000_i1052" DrawAspect="Content" ObjectID="_1481050990" r:id="rId63"/>
        </w:object>
      </w:r>
    </w:p>
    <w:p w:rsidR="007874A5" w:rsidRPr="00E807CB" w:rsidRDefault="007874A5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将方程两边向</w:t>
      </w:r>
      <w:r w:rsidRPr="00E807CB">
        <w:rPr>
          <w:i/>
          <w:szCs w:val="21"/>
        </w:rPr>
        <w:t>x</w:t>
      </w:r>
      <w:r w:rsidRPr="00E807CB">
        <w:rPr>
          <w:rFonts w:hint="eastAsia"/>
          <w:szCs w:val="21"/>
        </w:rPr>
        <w:t>轴投影得</w:t>
      </w:r>
    </w:p>
    <w:p w:rsidR="007874A5" w:rsidRPr="00E807CB" w:rsidRDefault="007874A5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24"/>
          <w:szCs w:val="21"/>
        </w:rPr>
        <w:object w:dxaOrig="5620" w:dyaOrig="680">
          <v:shape id="_x0000_i1053" type="#_x0000_t75" style="width:281.25pt;height:33.75pt" o:ole="">
            <v:imagedata r:id="rId64" o:title=""/>
          </v:shape>
          <o:OLEObject Type="Embed" ProgID="Equation.DSMT4" ShapeID="_x0000_i1053" DrawAspect="Content" ObjectID="_1481050991" r:id="rId65"/>
        </w:object>
      </w:r>
      <w:r w:rsidRPr="00E807CB">
        <w:rPr>
          <w:position w:val="-12"/>
          <w:szCs w:val="21"/>
        </w:rPr>
        <w:object w:dxaOrig="1320" w:dyaOrig="360">
          <v:shape id="_x0000_i1054" type="#_x0000_t75" style="width:66pt;height:18pt" o:ole="">
            <v:imagedata r:id="rId66" o:title=""/>
          </v:shape>
          <o:OLEObject Type="Embed" ProgID="Equation.DSMT4" ShapeID="_x0000_i1054" DrawAspect="Content" ObjectID="_1481050992" r:id="rId67"/>
        </w:object>
      </w:r>
      <w:r w:rsidRPr="00E807CB">
        <w:rPr>
          <w:szCs w:val="21"/>
        </w:rPr>
        <w:t>cm/s</w:t>
      </w:r>
      <w:r w:rsidRPr="00E807CB">
        <w:rPr>
          <w:rFonts w:hint="eastAsia"/>
          <w:szCs w:val="21"/>
          <w:vertAlign w:val="superscript"/>
        </w:rPr>
        <w:t>2</w:t>
      </w:r>
    </w:p>
    <w:p w:rsidR="007874A5" w:rsidRPr="00E807CB" w:rsidRDefault="007874A5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方向水平向左。</w:t>
      </w:r>
    </w:p>
    <w:p w:rsidR="00DF0BEB" w:rsidRPr="00E807CB" w:rsidRDefault="00DF0BEB" w:rsidP="00E807CB">
      <w:pPr>
        <w:adjustRightInd w:val="0"/>
        <w:snapToGrid w:val="0"/>
        <w:spacing w:line="300" w:lineRule="auto"/>
        <w:rPr>
          <w:b/>
          <w:bCs/>
          <w:szCs w:val="21"/>
        </w:rPr>
      </w:pPr>
      <w:r w:rsidRPr="00E807CB">
        <w:rPr>
          <w:rFonts w:hint="eastAsia"/>
          <w:b/>
          <w:bCs/>
          <w:szCs w:val="21"/>
        </w:rPr>
        <w:lastRenderedPageBreak/>
        <w:t>四、计算题（</w:t>
      </w:r>
      <w:r w:rsidRPr="00E807CB">
        <w:rPr>
          <w:rFonts w:hint="eastAsia"/>
          <w:b/>
          <w:bCs/>
          <w:szCs w:val="21"/>
        </w:rPr>
        <w:t>15</w:t>
      </w:r>
      <w:r w:rsidRPr="00E807CB">
        <w:rPr>
          <w:rFonts w:hint="eastAsia"/>
          <w:b/>
          <w:bCs/>
          <w:szCs w:val="21"/>
        </w:rPr>
        <w:t>分）</w:t>
      </w:r>
    </w:p>
    <w:p w:rsidR="0060058C" w:rsidRPr="00E807CB" w:rsidRDefault="00DF0BEB" w:rsidP="00E807CB">
      <w:pPr>
        <w:adjustRightInd w:val="0"/>
        <w:snapToGrid w:val="0"/>
        <w:spacing w:line="300" w:lineRule="auto"/>
        <w:rPr>
          <w:rFonts w:hint="eastAsia"/>
          <w:szCs w:val="21"/>
        </w:rPr>
      </w:pPr>
      <w:r w:rsidRPr="00E807CB">
        <w:rPr>
          <w:rFonts w:hint="eastAsia"/>
          <w:szCs w:val="21"/>
        </w:rPr>
        <w:t>解：</w:t>
      </w:r>
      <w:r w:rsidR="0060058C" w:rsidRPr="00E807CB">
        <w:rPr>
          <w:rFonts w:hint="eastAsia"/>
          <w:szCs w:val="21"/>
        </w:rPr>
        <w:t>用速度投影法，沿</w:t>
      </w:r>
      <w:r w:rsidR="0060058C" w:rsidRPr="00E807CB">
        <w:rPr>
          <w:rFonts w:hint="eastAsia"/>
          <w:szCs w:val="21"/>
        </w:rPr>
        <w:t>AC</w:t>
      </w:r>
      <w:r w:rsidR="0060058C" w:rsidRPr="00E807CB">
        <w:rPr>
          <w:rFonts w:hint="eastAsia"/>
          <w:szCs w:val="21"/>
        </w:rPr>
        <w:t>连线投影，可得</w:t>
      </w:r>
    </w:p>
    <w:p w:rsidR="0060058C" w:rsidRPr="00E807CB" w:rsidRDefault="0060058C" w:rsidP="00E807CB">
      <w:pPr>
        <w:adjustRightInd w:val="0"/>
        <w:snapToGrid w:val="0"/>
        <w:spacing w:line="300" w:lineRule="auto"/>
        <w:jc w:val="left"/>
        <w:rPr>
          <w:rFonts w:hint="eastAsia"/>
          <w:szCs w:val="21"/>
        </w:rPr>
      </w:pPr>
      <w:r w:rsidRPr="00E807CB">
        <w:rPr>
          <w:position w:val="-12"/>
          <w:szCs w:val="21"/>
        </w:rPr>
        <w:object w:dxaOrig="2520" w:dyaOrig="380">
          <v:shape id="_x0000_i1078" type="#_x0000_t75" style="width:126pt;height:18.75pt" o:ole="">
            <v:imagedata r:id="rId68" o:title=""/>
          </v:shape>
          <o:OLEObject Type="Embed" ProgID="Equation.DSMT4" ShapeID="_x0000_i1078" DrawAspect="Content" ObjectID="_1481050993" r:id="rId69"/>
        </w:object>
      </w:r>
      <w:r w:rsidRPr="00E807CB">
        <w:rPr>
          <w:rFonts w:hint="eastAsia"/>
          <w:szCs w:val="21"/>
        </w:rPr>
        <w:t xml:space="preserve">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5</w:t>
      </w:r>
      <w:r w:rsidRPr="00E807CB">
        <w:rPr>
          <w:rFonts w:ascii="宋体" w:hAnsi="宋体" w:hint="eastAsia"/>
          <w:szCs w:val="21"/>
        </w:rPr>
        <w:t>分）</w:t>
      </w:r>
    </w:p>
    <w:p w:rsidR="00DF0BEB" w:rsidRPr="00E807CB" w:rsidRDefault="00DF0BEB" w:rsidP="00E807CB">
      <w:pPr>
        <w:adjustRightInd w:val="0"/>
        <w:snapToGrid w:val="0"/>
        <w:spacing w:line="300" w:lineRule="auto"/>
        <w:rPr>
          <w:b/>
          <w:szCs w:val="21"/>
        </w:rPr>
      </w:pPr>
      <w:r w:rsidRPr="00E807CB">
        <w:rPr>
          <w:rFonts w:hint="eastAsia"/>
          <w:szCs w:val="21"/>
        </w:rPr>
        <w:t>易知杆</w:t>
      </w:r>
      <w:r w:rsidRPr="00E807CB">
        <w:rPr>
          <w:position w:val="-6"/>
          <w:szCs w:val="21"/>
        </w:rPr>
        <w:object w:dxaOrig="420" w:dyaOrig="279">
          <v:shape id="_x0000_i1055" type="#_x0000_t75" style="width:21pt;height:14.25pt" o:ole="">
            <v:imagedata r:id="rId70" o:title=""/>
          </v:shape>
          <o:OLEObject Type="Embed" ProgID="Equation.DSMT4" ShapeID="_x0000_i1055" DrawAspect="Content" ObjectID="_1481050994" r:id="rId71"/>
        </w:object>
      </w:r>
      <w:r w:rsidRPr="00E807CB">
        <w:rPr>
          <w:rFonts w:hint="eastAsia"/>
          <w:szCs w:val="21"/>
        </w:rPr>
        <w:t>的速度瞬心在点</w:t>
      </w:r>
      <w:r w:rsidRPr="00E807CB">
        <w:rPr>
          <w:position w:val="-4"/>
          <w:szCs w:val="21"/>
        </w:rPr>
        <w:object w:dxaOrig="240" w:dyaOrig="260">
          <v:shape id="_x0000_i1056" type="#_x0000_t75" style="width:12pt;height:12.75pt" o:ole="">
            <v:imagedata r:id="rId72" o:title=""/>
          </v:shape>
          <o:OLEObject Type="Embed" ProgID="Equation.DSMT4" ShapeID="_x0000_i1056" DrawAspect="Content" ObjectID="_1481050995" r:id="rId73"/>
        </w:object>
      </w:r>
      <w:r w:rsidRPr="00E807CB">
        <w:rPr>
          <w:rFonts w:hint="eastAsia"/>
          <w:szCs w:val="21"/>
        </w:rPr>
        <w:t>，则</w:t>
      </w:r>
    </w:p>
    <w:p w:rsidR="00DF0BEB" w:rsidRPr="00E807CB" w:rsidRDefault="00DF0BEB" w:rsidP="00E807CB">
      <w:pPr>
        <w:adjustRightInd w:val="0"/>
        <w:snapToGrid w:val="0"/>
        <w:spacing w:line="300" w:lineRule="auto"/>
        <w:jc w:val="left"/>
        <w:rPr>
          <w:szCs w:val="21"/>
        </w:rPr>
      </w:pPr>
      <w:r w:rsidRPr="00E807CB">
        <w:rPr>
          <w:position w:val="-30"/>
          <w:szCs w:val="21"/>
        </w:rPr>
        <w:object w:dxaOrig="2160" w:dyaOrig="680">
          <v:shape id="_x0000_i1057" type="#_x0000_t75" style="width:108pt;height:33.75pt" o:ole="">
            <v:imagedata r:id="rId74" o:title=""/>
          </v:shape>
          <o:OLEObject Type="Embed" ProgID="Equation.DSMT4" ShapeID="_x0000_i1057" DrawAspect="Content" ObjectID="_1481050996" r:id="rId75"/>
        </w:object>
      </w:r>
      <w:r w:rsidRPr="00E807CB">
        <w:rPr>
          <w:rFonts w:hint="eastAsia"/>
          <w:szCs w:val="21"/>
        </w:rPr>
        <w:t xml:space="preserve"> </w:t>
      </w:r>
      <w:r w:rsidR="0060058C" w:rsidRPr="00E807CB">
        <w:rPr>
          <w:rFonts w:hint="eastAsia"/>
          <w:szCs w:val="21"/>
        </w:rPr>
        <w:t xml:space="preserve">    </w:t>
      </w:r>
      <w:r w:rsidR="0060058C" w:rsidRPr="00E807CB">
        <w:rPr>
          <w:rFonts w:hint="eastAsia"/>
          <w:szCs w:val="21"/>
        </w:rPr>
        <w:t>（</w:t>
      </w:r>
      <w:r w:rsidR="0060058C" w:rsidRPr="00E807CB">
        <w:rPr>
          <w:rFonts w:hint="eastAsia"/>
          <w:szCs w:val="21"/>
        </w:rPr>
        <w:t>2</w:t>
      </w:r>
      <w:r w:rsidR="0060058C" w:rsidRPr="00E807CB">
        <w:rPr>
          <w:rFonts w:hint="eastAsia"/>
          <w:szCs w:val="21"/>
        </w:rPr>
        <w:t>分）</w:t>
      </w:r>
    </w:p>
    <w:p w:rsidR="00DF0BEB" w:rsidRPr="00E807CB" w:rsidRDefault="00DF0BEB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以点</w:t>
      </w:r>
      <w:r w:rsidRPr="00E807CB">
        <w:rPr>
          <w:position w:val="-6"/>
          <w:szCs w:val="21"/>
        </w:rPr>
        <w:object w:dxaOrig="240" w:dyaOrig="279">
          <v:shape id="_x0000_i1058" type="#_x0000_t75" style="width:12pt;height:14.25pt" o:ole="">
            <v:imagedata r:id="rId76" o:title=""/>
          </v:shape>
          <o:OLEObject Type="Embed" ProgID="Equation.DSMT4" ShapeID="_x0000_i1058" DrawAspect="Content" ObjectID="_1481050997" r:id="rId77"/>
        </w:object>
      </w:r>
      <w:r w:rsidRPr="00E807CB">
        <w:rPr>
          <w:rFonts w:hint="eastAsia"/>
          <w:szCs w:val="21"/>
        </w:rPr>
        <w:t>为基点，有</w:t>
      </w:r>
    </w:p>
    <w:p w:rsidR="0060058C" w:rsidRPr="00E807CB" w:rsidRDefault="0060058C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12"/>
          <w:szCs w:val="21"/>
        </w:rPr>
        <w:object w:dxaOrig="2840" w:dyaOrig="380">
          <v:shape id="_x0000_i1079" type="#_x0000_t75" style="width:141.75pt;height:18.75pt" o:ole="">
            <v:imagedata r:id="rId78" o:title=""/>
          </v:shape>
          <o:OLEObject Type="Embed" ProgID="Equation.DSMT4" ShapeID="_x0000_i1079" DrawAspect="Content" ObjectID="_1481050998" r:id="rId79"/>
        </w:object>
      </w:r>
      <w:r w:rsidRPr="00E807CB">
        <w:rPr>
          <w:position w:val="-12"/>
          <w:szCs w:val="21"/>
        </w:rPr>
        <w:object w:dxaOrig="680" w:dyaOrig="360">
          <v:shape id="_x0000_i1080" type="#_x0000_t75" style="width:33.75pt;height:18pt" o:ole="">
            <v:imagedata r:id="rId80" o:title=""/>
          </v:shape>
          <o:OLEObject Type="Embed" ProgID="Equation.DSMT4" ShapeID="_x0000_i1080" DrawAspect="Content" ObjectID="_1481050999" r:id="rId81"/>
        </w:object>
      </w:r>
      <w:r w:rsidRPr="00E807CB">
        <w:rPr>
          <w:rFonts w:hint="eastAsia"/>
          <w:position w:val="-12"/>
          <w:szCs w:val="21"/>
        </w:rPr>
        <w:t xml:space="preserve">   </w:t>
      </w:r>
      <w:r w:rsidRPr="00E807CB">
        <w:rPr>
          <w:rFonts w:hint="eastAsia"/>
          <w:position w:val="-12"/>
          <w:szCs w:val="21"/>
        </w:rPr>
        <w:t>（</w:t>
      </w:r>
      <w:r w:rsidRPr="00E807CB">
        <w:rPr>
          <w:rFonts w:hint="eastAsia"/>
          <w:position w:val="-12"/>
          <w:szCs w:val="21"/>
        </w:rPr>
        <w:t>3</w:t>
      </w:r>
      <w:r w:rsidRPr="00E807CB">
        <w:rPr>
          <w:rFonts w:hint="eastAsia"/>
          <w:position w:val="-12"/>
          <w:szCs w:val="21"/>
        </w:rPr>
        <w:t>分）</w:t>
      </w:r>
    </w:p>
    <w:p w:rsidR="00DF0BEB" w:rsidRPr="00E807CB" w:rsidRDefault="00DF0BEB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将上式各分量向</w:t>
      </w:r>
      <w:r w:rsidRPr="00E807CB">
        <w:rPr>
          <w:position w:val="-6"/>
          <w:szCs w:val="21"/>
        </w:rPr>
        <w:object w:dxaOrig="420" w:dyaOrig="279">
          <v:shape id="_x0000_i1059" type="#_x0000_t75" style="width:21pt;height:14.25pt" o:ole="">
            <v:imagedata r:id="rId70" o:title=""/>
          </v:shape>
          <o:OLEObject Type="Embed" ProgID="Equation.DSMT4" ShapeID="_x0000_i1059" DrawAspect="Content" ObjectID="_1481051000" r:id="rId82"/>
        </w:object>
      </w:r>
      <w:r w:rsidRPr="00E807CB">
        <w:rPr>
          <w:rFonts w:hint="eastAsia"/>
          <w:szCs w:val="21"/>
        </w:rPr>
        <w:t>上投影，可得</w:t>
      </w:r>
    </w:p>
    <w:p w:rsidR="00DF0BEB" w:rsidRPr="00E807CB" w:rsidRDefault="00DF0BEB" w:rsidP="00E807CB">
      <w:pPr>
        <w:adjustRightInd w:val="0"/>
        <w:snapToGrid w:val="0"/>
        <w:spacing w:line="300" w:lineRule="auto"/>
        <w:jc w:val="left"/>
        <w:rPr>
          <w:szCs w:val="21"/>
        </w:rPr>
      </w:pPr>
      <w:r w:rsidRPr="00E807CB">
        <w:rPr>
          <w:position w:val="-12"/>
          <w:szCs w:val="21"/>
        </w:rPr>
        <w:object w:dxaOrig="3300" w:dyaOrig="400">
          <v:shape id="_x0000_i1060" type="#_x0000_t75" style="width:165pt;height:20.25pt" o:ole="">
            <v:imagedata r:id="rId83" o:title=""/>
          </v:shape>
          <o:OLEObject Type="Embed" ProgID="Equation.DSMT4" ShapeID="_x0000_i1060" DrawAspect="Content" ObjectID="_1481051001" r:id="rId84"/>
        </w:object>
      </w:r>
      <w:r w:rsidRPr="00E807CB">
        <w:rPr>
          <w:rFonts w:hint="eastAsia"/>
          <w:szCs w:val="21"/>
        </w:rPr>
        <w:t xml:space="preserve"> </w:t>
      </w:r>
    </w:p>
    <w:p w:rsidR="00DF0BEB" w:rsidRPr="00E807CB" w:rsidRDefault="00DF0BEB" w:rsidP="00E807CB">
      <w:pPr>
        <w:adjustRightInd w:val="0"/>
        <w:snapToGrid w:val="0"/>
        <w:spacing w:line="300" w:lineRule="auto"/>
        <w:jc w:val="left"/>
        <w:rPr>
          <w:szCs w:val="21"/>
        </w:rPr>
      </w:pPr>
      <w:r w:rsidRPr="00E807CB">
        <w:rPr>
          <w:position w:val="-30"/>
          <w:szCs w:val="21"/>
        </w:rPr>
        <w:object w:dxaOrig="1960" w:dyaOrig="720">
          <v:shape id="_x0000_i1061" type="#_x0000_t75" style="width:98.25pt;height:36pt" o:ole="">
            <v:imagedata r:id="rId85" o:title=""/>
          </v:shape>
          <o:OLEObject Type="Embed" ProgID="Equation.DSMT4" ShapeID="_x0000_i1061" DrawAspect="Content" ObjectID="_1481051002" r:id="rId86"/>
        </w:object>
      </w:r>
      <w:r w:rsidR="0060058C" w:rsidRPr="00E807CB">
        <w:rPr>
          <w:rFonts w:hint="eastAsia"/>
          <w:position w:val="-30"/>
          <w:szCs w:val="21"/>
        </w:rPr>
        <w:t xml:space="preserve">                  </w:t>
      </w:r>
      <w:r w:rsidR="0060058C" w:rsidRPr="00E807CB">
        <w:rPr>
          <w:rFonts w:hint="eastAsia"/>
          <w:position w:val="-30"/>
          <w:szCs w:val="21"/>
        </w:rPr>
        <w:t>（</w:t>
      </w:r>
      <w:r w:rsidR="0060058C" w:rsidRPr="00E807CB">
        <w:rPr>
          <w:rFonts w:hint="eastAsia"/>
          <w:position w:val="-30"/>
          <w:szCs w:val="21"/>
        </w:rPr>
        <w:t>3</w:t>
      </w:r>
      <w:r w:rsidR="0060058C" w:rsidRPr="00E807CB">
        <w:rPr>
          <w:rFonts w:hint="eastAsia"/>
          <w:position w:val="-30"/>
          <w:szCs w:val="21"/>
        </w:rPr>
        <w:t>分）</w:t>
      </w:r>
    </w:p>
    <w:p w:rsidR="00DF0BEB" w:rsidRPr="00E807CB" w:rsidRDefault="00DF0BEB" w:rsidP="00E807CB">
      <w:pPr>
        <w:adjustRightInd w:val="0"/>
        <w:snapToGrid w:val="0"/>
        <w:spacing w:line="300" w:lineRule="auto"/>
        <w:jc w:val="left"/>
        <w:rPr>
          <w:szCs w:val="21"/>
        </w:rPr>
      </w:pPr>
      <w:r w:rsidRPr="00E807CB">
        <w:rPr>
          <w:position w:val="-18"/>
          <w:szCs w:val="21"/>
        </w:rPr>
        <w:object w:dxaOrig="3100" w:dyaOrig="560">
          <v:shape id="_x0000_i1062" type="#_x0000_t75" style="width:155.25pt;height:27.75pt" o:ole="">
            <v:imagedata r:id="rId87" o:title=""/>
          </v:shape>
          <o:OLEObject Type="Embed" ProgID="Equation.DSMT4" ShapeID="_x0000_i1062" DrawAspect="Content" ObjectID="_1481051003" r:id="rId88"/>
        </w:object>
      </w:r>
      <w:r w:rsidRPr="00E807CB">
        <w:rPr>
          <w:rFonts w:hint="eastAsia"/>
          <w:szCs w:val="21"/>
        </w:rPr>
        <w:t xml:space="preserve"> </w:t>
      </w:r>
    </w:p>
    <w:p w:rsidR="00DF0BEB" w:rsidRPr="00E807CB" w:rsidRDefault="00DF0BEB" w:rsidP="00E807CB">
      <w:pPr>
        <w:adjustRightInd w:val="0"/>
        <w:snapToGrid w:val="0"/>
        <w:spacing w:line="300" w:lineRule="auto"/>
        <w:rPr>
          <w:bCs/>
          <w:szCs w:val="21"/>
        </w:rPr>
      </w:pPr>
      <w:r w:rsidRPr="00E807CB">
        <w:rPr>
          <w:position w:val="-30"/>
          <w:szCs w:val="21"/>
        </w:rPr>
        <w:object w:dxaOrig="1579" w:dyaOrig="720">
          <v:shape id="_x0000_i1063" type="#_x0000_t75" style="width:78.75pt;height:36pt" o:ole="">
            <v:imagedata r:id="rId89" o:title=""/>
          </v:shape>
          <o:OLEObject Type="Embed" ProgID="Equation.DSMT4" ShapeID="_x0000_i1063" DrawAspect="Content" ObjectID="_1481051004" r:id="rId90"/>
        </w:object>
      </w:r>
      <w:r w:rsidRPr="00E807CB">
        <w:rPr>
          <w:rFonts w:hint="eastAsia"/>
          <w:szCs w:val="21"/>
        </w:rPr>
        <w:t>，</w:t>
      </w:r>
      <w:r w:rsidRPr="00E807CB">
        <w:rPr>
          <w:position w:val="-10"/>
          <w:szCs w:val="21"/>
        </w:rPr>
        <w:object w:dxaOrig="740" w:dyaOrig="360">
          <v:shape id="_x0000_i1064" type="#_x0000_t75" style="width:36.75pt;height:18pt" o:ole="">
            <v:imagedata r:id="rId91" o:title=""/>
          </v:shape>
          <o:OLEObject Type="Embed" ProgID="Equation.DSMT4" ShapeID="_x0000_i1064" DrawAspect="Content" ObjectID="_1481051005" r:id="rId92"/>
        </w:object>
      </w:r>
      <w:r w:rsidRPr="00E807CB">
        <w:rPr>
          <w:rFonts w:hint="eastAsia"/>
          <w:szCs w:val="21"/>
        </w:rPr>
        <w:t xml:space="preserve"> </w:t>
      </w:r>
      <w:r w:rsidR="0060058C" w:rsidRPr="00E807CB">
        <w:rPr>
          <w:rFonts w:hint="eastAsia"/>
          <w:szCs w:val="21"/>
        </w:rPr>
        <w:t xml:space="preserve">              </w:t>
      </w:r>
      <w:r w:rsidR="0060058C" w:rsidRPr="00E807CB">
        <w:rPr>
          <w:rFonts w:hint="eastAsia"/>
          <w:szCs w:val="21"/>
        </w:rPr>
        <w:t>（</w:t>
      </w:r>
      <w:r w:rsidR="0060058C" w:rsidRPr="00E807CB">
        <w:rPr>
          <w:rFonts w:hint="eastAsia"/>
          <w:szCs w:val="21"/>
        </w:rPr>
        <w:t>2</w:t>
      </w:r>
      <w:r w:rsidR="0060058C" w:rsidRPr="00E807CB">
        <w:rPr>
          <w:rFonts w:hint="eastAsia"/>
          <w:szCs w:val="21"/>
        </w:rPr>
        <w:t>分）</w:t>
      </w: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F4773" w:rsidRPr="00E807CB" w:rsidRDefault="008F4773" w:rsidP="00E807CB">
      <w:pPr>
        <w:adjustRightInd w:val="0"/>
        <w:snapToGrid w:val="0"/>
        <w:spacing w:line="300" w:lineRule="auto"/>
        <w:rPr>
          <w:b/>
          <w:bCs/>
          <w:szCs w:val="21"/>
        </w:rPr>
      </w:pPr>
    </w:p>
    <w:p w:rsidR="00816474" w:rsidRPr="00E807CB" w:rsidRDefault="00D07866" w:rsidP="00E807CB">
      <w:pPr>
        <w:adjustRightInd w:val="0"/>
        <w:snapToGrid w:val="0"/>
        <w:spacing w:line="300" w:lineRule="auto"/>
        <w:rPr>
          <w:b/>
          <w:bCs/>
          <w:szCs w:val="21"/>
        </w:rPr>
      </w:pPr>
      <w:r w:rsidRPr="00E807CB">
        <w:rPr>
          <w:rFonts w:hint="eastAsia"/>
          <w:b/>
          <w:bCs/>
          <w:szCs w:val="21"/>
        </w:rPr>
        <w:t>五、计算题</w:t>
      </w:r>
      <w:r w:rsidR="00B321B6" w:rsidRPr="00E807CB">
        <w:rPr>
          <w:rFonts w:hint="eastAsia"/>
          <w:b/>
          <w:bCs/>
          <w:szCs w:val="21"/>
        </w:rPr>
        <w:t>（</w:t>
      </w:r>
      <w:r w:rsidR="00B321B6" w:rsidRPr="00E807CB">
        <w:rPr>
          <w:rFonts w:hint="eastAsia"/>
          <w:b/>
          <w:bCs/>
          <w:szCs w:val="21"/>
        </w:rPr>
        <w:t>14</w:t>
      </w:r>
      <w:r w:rsidR="00B321B6" w:rsidRPr="00E807CB">
        <w:rPr>
          <w:rFonts w:hint="eastAsia"/>
          <w:b/>
          <w:bCs/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解：</w:t>
      </w:r>
    </w:p>
    <w:p w:rsidR="00B321B6" w:rsidRPr="00E807CB" w:rsidRDefault="00EF0762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noProof/>
          <w:szCs w:val="21"/>
        </w:rPr>
        <w:pict>
          <v:group id="_x0000_s1556" editas="canvas" style="position:absolute;left:0;text-align:left;margin-left:261pt;margin-top:3pt;width:156.75pt;height:156pt;z-index:-251651072" coordorigin="4727,10469" coordsize="3135,3120">
            <o:lock v:ext="edit" aspectratio="t"/>
            <v:shape id="_x0000_s1557" type="#_x0000_t75" style="position:absolute;left:4727;top:10469;width:3135;height:3120" o:preferrelative="f">
              <v:fill o:detectmouseclick="t"/>
              <v:path o:extrusionok="t" o:connecttype="none"/>
              <o:lock v:ext="edit" text="t"/>
            </v:shape>
            <v:roundrect id="_x0000_s1558" style="position:absolute;left:5127;top:11997;width:2964;height:159;rotation:-8388892fd;flip:x" arcsize="10923f"/>
            <v:shape id="_x0000_s1559" type="#_x0000_t202" style="position:absolute;left:5267;top:12889;width:453;height:500" filled="f" stroked="f">
              <v:textbox style="mso-next-textbox:#_x0000_s1559">
                <w:txbxContent>
                  <w:p w:rsidR="00B321B6" w:rsidRPr="00843268" w:rsidRDefault="00B321B6" w:rsidP="00B321B6">
                    <w:pPr>
                      <w:rPr>
                        <w:szCs w:val="21"/>
                      </w:rPr>
                    </w:pPr>
                    <w:r w:rsidRPr="00843268">
                      <w:rPr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560" type="#_x0000_t19" style="position:absolute;left:6707;top:11405;width:720;height:312;rotation:14443797fd;flip:x y" coordsize="37657,21600" adj="-9703938,-1738952,18332" path="wr-3268,,39932,43200,,10176,37657,11951nfewr-3268,,39932,43200,,10176,37657,11951l18332,21600nsxe" strokeweight="1.5pt">
              <v:stroke startarrowwidth="narrow" startarrowlength="long" endarrow="classic" endarrowlength="long"/>
              <v:path o:connectlocs="0,10176;37657,11951;18332,21600"/>
            </v:shape>
            <v:line id="_x0000_s1561" style="position:absolute;rotation:900;flip:x" from="5706,13328" to="6121,13329"/>
            <v:rect id="_x0000_s1562" style="position:absolute;left:4951;top:13276;width:2835;height:156;rotation:-180;flip:y" fillcolor="black" stroked="f">
              <v:fill r:id="rId51" o:title="深色上对角线" type="pattern"/>
            </v:rect>
            <v:line id="_x0000_s1563" style="position:absolute" from="4952,13277" to="7787,13278"/>
            <v:shape id="_x0000_s1564" type="#_x0000_t202" style="position:absolute;left:7299;top:11249;width:360;height:485" filled="f" stroked="f">
              <v:textbox style="mso-next-textbox:#_x0000_s1564">
                <w:txbxContent>
                  <w:p w:rsidR="00B321B6" w:rsidRPr="00843268" w:rsidRDefault="00B321B6" w:rsidP="00B321B6">
                    <w:pPr>
                      <w:rPr>
                        <w:i/>
                        <w:szCs w:val="21"/>
                      </w:rPr>
                    </w:pPr>
                    <w:r w:rsidRPr="00843268">
                      <w:rPr>
                        <w:i/>
                        <w:szCs w:val="21"/>
                      </w:rPr>
                      <w:sym w:font="Symbol" w:char="F077"/>
                    </w:r>
                  </w:p>
                </w:txbxContent>
              </v:textbox>
            </v:shape>
            <v:shape id="_x0000_s1565" type="#_x0000_t19" style="position:absolute;left:5709;top:12529;width:351;height:305;rotation:14980640fd;flip:x y" coordsize="18332,21118" adj="-9703938,-6692777,18332,21118" path="wr-3268,-482,39932,42718,,9694,13796,nfewr-3268,-482,39932,42718,,9694,13796,l18332,21118nsxe">
              <v:stroke startarrowwidth="narrow" startarrowlength="long" endarrowwidth="narrow" endarrowlength="long"/>
              <v:path o:connectlocs="0,9694;13796,0;18332,21118"/>
            </v:shape>
            <v:shape id="_x0000_s1566" type="#_x0000_t202" style="position:absolute;left:5747;top:12200;width:360;height:485" filled="f" stroked="f">
              <v:textbox style="mso-next-textbox:#_x0000_s1566">
                <w:txbxContent>
                  <w:p w:rsidR="00B321B6" w:rsidRPr="00843268" w:rsidRDefault="00B321B6" w:rsidP="00B321B6">
                    <w:pPr>
                      <w:rPr>
                        <w:i/>
                        <w:szCs w:val="21"/>
                      </w:rPr>
                    </w:pPr>
                    <w:r w:rsidRPr="00843268">
                      <w:rPr>
                        <w:i/>
                        <w:szCs w:val="21"/>
                      </w:rPr>
                      <w:sym w:font="Symbol" w:char="F071"/>
                    </w:r>
                  </w:p>
                </w:txbxContent>
              </v:textbox>
            </v:shape>
            <v:line id="_x0000_s1567" style="position:absolute" from="6583,12085" to="6584,12709" strokeweight="1.5pt">
              <v:stroke endarrow="classic" endarrowlength="long"/>
            </v:line>
            <v:line id="_x0000_s1568" style="position:absolute" from="5807,12069" to="6583,12070">
              <v:stroke dashstyle="dash"/>
            </v:line>
            <v:line id="_x0000_s1569" style="position:absolute;flip:y" from="5759,12029" to="5761,13269">
              <v:stroke dashstyle="dash"/>
            </v:line>
            <v:shape id="_x0000_s1570" type="#_x0000_t202" style="position:absolute;left:5363;top:11861;width:453;height:500" filled="f" stroked="f">
              <v:textbox style="mso-next-textbox:#_x0000_s1570">
                <w:txbxContent>
                  <w:p w:rsidR="00B321B6" w:rsidRPr="00843268" w:rsidRDefault="00B321B6" w:rsidP="00B321B6">
                    <w:pPr>
                      <w:rPr>
                        <w:szCs w:val="21"/>
                      </w:rPr>
                    </w:pPr>
                    <w:r w:rsidRPr="00843268">
                      <w:rPr>
                        <w:i/>
                        <w:szCs w:val="21"/>
                      </w:rPr>
                      <w:t>P</w:t>
                    </w:r>
                  </w:p>
                </w:txbxContent>
              </v:textbox>
            </v:shape>
            <v:oval id="_x0000_s1571" style="position:absolute;left:5735;top:12057;width:45;height:45" fillcolor="black"/>
            <v:shape id="_x0000_s1572" type="#_x0000_t202" style="position:absolute;left:6495;top:12405;width:540;height:485" filled="f" stroked="f">
              <v:textbox style="mso-next-textbox:#_x0000_s1572">
                <w:txbxContent>
                  <w:p w:rsidR="00B321B6" w:rsidRPr="00843268" w:rsidRDefault="00B321B6" w:rsidP="00B321B6">
                    <w:pPr>
                      <w:rPr>
                        <w:i/>
                        <w:szCs w:val="21"/>
                        <w:vertAlign w:val="subscript"/>
                      </w:rPr>
                    </w:pPr>
                    <w:r w:rsidRPr="00843268">
                      <w:rPr>
                        <w:i/>
                        <w:szCs w:val="21"/>
                      </w:rPr>
                      <w:t>v</w:t>
                    </w:r>
                    <w:r w:rsidRPr="00843268">
                      <w:rPr>
                        <w:i/>
                        <w:szCs w:val="21"/>
                        <w:vertAlign w:val="subscript"/>
                      </w:rPr>
                      <w:t>c</w:t>
                    </w:r>
                  </w:p>
                </w:txbxContent>
              </v:textbox>
            </v:shape>
            <w10:wrap type="square"/>
          </v:group>
        </w:pict>
      </w:r>
      <w:r w:rsidR="00B321B6" w:rsidRPr="00E807CB">
        <w:rPr>
          <w:szCs w:val="21"/>
        </w:rPr>
        <w:t>杆水平方向运动守恒，质心竖直下落。（</w:t>
      </w:r>
      <w:r w:rsidR="00B321B6" w:rsidRPr="00E807CB">
        <w:rPr>
          <w:szCs w:val="21"/>
        </w:rPr>
        <w:t>2</w:t>
      </w:r>
      <w:r w:rsidR="00B321B6"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瞬心为</w:t>
      </w:r>
      <w:r w:rsidRPr="00E807CB">
        <w:rPr>
          <w:szCs w:val="21"/>
        </w:rPr>
        <w:t>P</w:t>
      </w:r>
      <w:r w:rsidRPr="00E807CB">
        <w:rPr>
          <w:szCs w:val="21"/>
        </w:rPr>
        <w:t>，可得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24"/>
          <w:szCs w:val="21"/>
        </w:rPr>
        <w:object w:dxaOrig="1440" w:dyaOrig="620">
          <v:shape id="_x0000_i1065" type="#_x0000_t75" style="width:1in;height:30.75pt" o:ole="">
            <v:imagedata r:id="rId93" o:title=""/>
          </v:shape>
          <o:OLEObject Type="Embed" ProgID="Equation.3" ShapeID="_x0000_i1065" DrawAspect="Content" ObjectID="_1481051006" r:id="rId94"/>
        </w:object>
      </w:r>
      <w:r w:rsidRPr="00E807CB">
        <w:rPr>
          <w:szCs w:val="21"/>
        </w:rPr>
        <w:t xml:space="preserve">                   </w:t>
      </w:r>
      <w:r w:rsidRPr="00E807CB">
        <w:rPr>
          <w:szCs w:val="21"/>
        </w:rPr>
        <w:t>（</w:t>
      </w:r>
      <w:r w:rsidRPr="00E807CB">
        <w:rPr>
          <w:szCs w:val="21"/>
        </w:rPr>
        <w:t>2</w:t>
      </w:r>
      <w:r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杆的动能为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10"/>
          <w:szCs w:val="21"/>
        </w:rPr>
        <w:object w:dxaOrig="639" w:dyaOrig="340">
          <v:shape id="_x0000_i1066" type="#_x0000_t75" style="width:32.25pt;height:17.25pt" o:ole="">
            <v:imagedata r:id="rId95" o:title=""/>
          </v:shape>
          <o:OLEObject Type="Embed" ProgID="Equation.3" ShapeID="_x0000_i1066" DrawAspect="Content" ObjectID="_1481051007" r:id="rId96"/>
        </w:objec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24"/>
          <w:szCs w:val="21"/>
        </w:rPr>
        <w:object w:dxaOrig="4540" w:dyaOrig="620">
          <v:shape id="_x0000_i1067" type="#_x0000_t75" style="width:227.25pt;height:30.75pt" o:ole="">
            <v:imagedata r:id="rId97" o:title=""/>
          </v:shape>
          <o:OLEObject Type="Embed" ProgID="Equation.3" ShapeID="_x0000_i1067" DrawAspect="Content" ObjectID="_1481051008" r:id="rId98"/>
        </w:object>
      </w:r>
    </w:p>
    <w:p w:rsidR="00B321B6" w:rsidRPr="00E807CB" w:rsidRDefault="00B321B6" w:rsidP="00E807CB">
      <w:pPr>
        <w:adjustRightInd w:val="0"/>
        <w:snapToGrid w:val="0"/>
        <w:spacing w:line="300" w:lineRule="auto"/>
        <w:ind w:firstLine="3360"/>
        <w:rPr>
          <w:szCs w:val="21"/>
        </w:rPr>
      </w:pPr>
      <w:r w:rsidRPr="00E807CB">
        <w:rPr>
          <w:szCs w:val="21"/>
        </w:rPr>
        <w:t>（</w:t>
      </w:r>
      <w:r w:rsidRPr="00E807CB">
        <w:rPr>
          <w:szCs w:val="21"/>
        </w:rPr>
        <w:t>2</w:t>
      </w:r>
      <w:r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重力做功为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24"/>
          <w:szCs w:val="21"/>
        </w:rPr>
        <w:object w:dxaOrig="2060" w:dyaOrig="620">
          <v:shape id="_x0000_i1068" type="#_x0000_t75" style="width:102.75pt;height:30.75pt" o:ole="">
            <v:imagedata r:id="rId99" o:title=""/>
          </v:shape>
          <o:OLEObject Type="Embed" ProgID="Equation.3" ShapeID="_x0000_i1068" DrawAspect="Content" ObjectID="_1481051009" r:id="rId100"/>
        </w:objec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根据动能定理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10"/>
          <w:szCs w:val="21"/>
        </w:rPr>
        <w:object w:dxaOrig="1160" w:dyaOrig="340">
          <v:shape id="_x0000_i1069" type="#_x0000_t75" style="width:57.75pt;height:17.25pt" o:ole="">
            <v:imagedata r:id="rId101" o:title=""/>
          </v:shape>
          <o:OLEObject Type="Embed" ProgID="Equation.3" ShapeID="_x0000_i1069" DrawAspect="Content" ObjectID="_1481051010" r:id="rId102"/>
        </w:object>
      </w:r>
      <w:r w:rsidRPr="00E807CB">
        <w:rPr>
          <w:szCs w:val="21"/>
        </w:rPr>
        <w:t xml:space="preserve">                     </w:t>
      </w:r>
      <w:r w:rsidRPr="00E807CB">
        <w:rPr>
          <w:szCs w:val="21"/>
        </w:rPr>
        <w:t>（</w:t>
      </w:r>
      <w:r w:rsidRPr="00E807CB">
        <w:rPr>
          <w:rFonts w:hint="eastAsia"/>
          <w:szCs w:val="21"/>
        </w:rPr>
        <w:t>2</w:t>
      </w:r>
      <w:r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lastRenderedPageBreak/>
        <w:t>得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32"/>
          <w:szCs w:val="21"/>
        </w:rPr>
        <w:object w:dxaOrig="2520" w:dyaOrig="760">
          <v:shape id="_x0000_i1070" type="#_x0000_t75" style="width:126pt;height:38.25pt" o:ole="">
            <v:imagedata r:id="rId103" o:title=""/>
          </v:shape>
          <o:OLEObject Type="Embed" ProgID="Equation.3" ShapeID="_x0000_i1070" DrawAspect="Content" ObjectID="_1481051011" r:id="rId104"/>
        </w:object>
      </w:r>
      <w:r w:rsidRPr="00E807CB">
        <w:rPr>
          <w:szCs w:val="21"/>
        </w:rPr>
        <w:t xml:space="preserve">       </w:t>
      </w:r>
      <w:r w:rsidRPr="00E807CB">
        <w:rPr>
          <w:szCs w:val="21"/>
        </w:rPr>
        <w:t>（</w:t>
      </w:r>
      <w:r w:rsidRPr="00E807CB">
        <w:rPr>
          <w:szCs w:val="21"/>
        </w:rPr>
        <w:t>3</w:t>
      </w:r>
      <w:r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顺</w:t>
      </w:r>
      <w:r w:rsidRPr="00E807CB">
        <w:rPr>
          <w:szCs w:val="21"/>
        </w:rPr>
        <w:t>时针方向。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szCs w:val="21"/>
        </w:rPr>
        <w:t>对上式求导，并代入</w:t>
      </w:r>
      <w:r w:rsidRPr="00E807CB">
        <w:rPr>
          <w:position w:val="-10"/>
          <w:szCs w:val="21"/>
        </w:rPr>
        <w:object w:dxaOrig="840" w:dyaOrig="360">
          <v:shape id="_x0000_i1071" type="#_x0000_t75" style="width:42pt;height:18pt" o:ole="">
            <v:imagedata r:id="rId105" o:title=""/>
          </v:shape>
          <o:OLEObject Type="Embed" ProgID="Equation.3" ShapeID="_x0000_i1071" DrawAspect="Content" ObjectID="_1481051012" r:id="rId106"/>
        </w:object>
      </w:r>
      <w:r w:rsidRPr="00E807CB">
        <w:rPr>
          <w:szCs w:val="21"/>
        </w:rPr>
        <w:t>，可得：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position w:val="-24"/>
          <w:szCs w:val="21"/>
        </w:rPr>
        <w:object w:dxaOrig="859" w:dyaOrig="620">
          <v:shape id="_x0000_i1072" type="#_x0000_t75" style="width:42.75pt;height:30.75pt" o:ole="">
            <v:imagedata r:id="rId107" o:title=""/>
          </v:shape>
          <o:OLEObject Type="Embed" ProgID="Equation.3" ShapeID="_x0000_i1072" DrawAspect="Content" ObjectID="_1481051013" r:id="rId108"/>
        </w:object>
      </w:r>
      <w:r w:rsidRPr="00E807CB">
        <w:rPr>
          <w:szCs w:val="21"/>
        </w:rPr>
        <w:t xml:space="preserve">                       </w:t>
      </w:r>
      <w:r w:rsidRPr="00E807CB">
        <w:rPr>
          <w:szCs w:val="21"/>
        </w:rPr>
        <w:t>（</w:t>
      </w:r>
      <w:r w:rsidRPr="00E807CB">
        <w:rPr>
          <w:rFonts w:hint="eastAsia"/>
          <w:szCs w:val="21"/>
        </w:rPr>
        <w:t>3</w:t>
      </w:r>
      <w:r w:rsidRPr="00E807CB">
        <w:rPr>
          <w:szCs w:val="21"/>
        </w:rPr>
        <w:t>分）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顺</w:t>
      </w:r>
      <w:r w:rsidRPr="00E807CB">
        <w:rPr>
          <w:szCs w:val="21"/>
        </w:rPr>
        <w:t>时针方向。</w:t>
      </w: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</w:p>
    <w:p w:rsidR="00B321B6" w:rsidRPr="00E807CB" w:rsidRDefault="00B321B6" w:rsidP="00E807CB">
      <w:pPr>
        <w:adjustRightInd w:val="0"/>
        <w:snapToGrid w:val="0"/>
        <w:spacing w:line="300" w:lineRule="auto"/>
        <w:rPr>
          <w:szCs w:val="21"/>
        </w:rPr>
      </w:pPr>
    </w:p>
    <w:p w:rsidR="00BB073C" w:rsidRPr="00E807CB" w:rsidRDefault="00BB073C" w:rsidP="00E807CB">
      <w:pPr>
        <w:adjustRightInd w:val="0"/>
        <w:snapToGrid w:val="0"/>
        <w:spacing w:line="300" w:lineRule="auto"/>
        <w:ind w:rightChars="1664" w:right="3494"/>
        <w:rPr>
          <w:rFonts w:ascii="宋体"/>
          <w:b/>
          <w:szCs w:val="21"/>
        </w:rPr>
      </w:pPr>
      <w:r w:rsidRPr="00E807CB">
        <w:rPr>
          <w:rFonts w:ascii="宋体" w:hint="eastAsia"/>
          <w:b/>
          <w:szCs w:val="21"/>
        </w:rPr>
        <w:t>六、计算题</w:t>
      </w:r>
      <w:r w:rsidR="0061647A" w:rsidRPr="00E807CB">
        <w:rPr>
          <w:rFonts w:ascii="宋体" w:hint="eastAsia"/>
          <w:b/>
          <w:szCs w:val="21"/>
        </w:rPr>
        <w:t>(14分)</w:t>
      </w:r>
    </w:p>
    <w:p w:rsidR="00592A97" w:rsidRPr="00E807CB" w:rsidRDefault="00EF0762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noProof/>
          <w:szCs w:val="21"/>
        </w:rPr>
        <w:pict>
          <v:shape id="_x0000_s1619" type="#_x0000_t75" style="position:absolute;left:0;text-align:left;margin-left:223.4pt;margin-top:20.35pt;width:131.95pt;height:120.85pt;z-index:251669504">
            <v:imagedata r:id="rId109" o:title="" croptop="-10470f"/>
            <w10:wrap type="square"/>
          </v:shape>
          <o:OLEObject Type="Embed" ProgID="Word.Picture.8" ShapeID="_x0000_s1619" DrawAspect="Content" ObjectID="_1481051019" r:id="rId110"/>
        </w:pict>
      </w:r>
      <w:r w:rsidRPr="00E807CB">
        <w:rPr>
          <w:noProof/>
          <w:szCs w:val="21"/>
        </w:rPr>
        <w:pict>
          <v:shape id="_x0000_s1618" type="#_x0000_t75" style="position:absolute;left:0;text-align:left;margin-left:41.65pt;margin-top:9.4pt;width:131.95pt;height:120.85pt;z-index:251668480">
            <v:imagedata r:id="rId111" o:title="" croptop="-10470f"/>
            <w10:wrap type="square"/>
          </v:shape>
          <o:OLEObject Type="Embed" ProgID="Word.Picture.8" ShapeID="_x0000_s1618" DrawAspect="Content" ObjectID="_1481051020" r:id="rId112"/>
        </w:pict>
      </w: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</w:p>
    <w:p w:rsidR="00592A97" w:rsidRPr="00E807CB" w:rsidRDefault="00EF0762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ascii="宋体"/>
          <w:noProof/>
          <w:szCs w:val="21"/>
        </w:rPr>
        <w:pict>
          <v:rect id="_x0000_s1617" style="position:absolute;left:0;text-align:left;margin-left:348.4pt;margin-top:9.55pt;width:6.95pt;height:16.85pt;z-index:251667456" filled="f" stroked="f">
            <v:textbox style="mso-next-textbox:#_x0000_s1617" inset="0,0,0,0">
              <w:txbxContent>
                <w:p w:rsidR="00592A97" w:rsidRPr="00B5702F" w:rsidRDefault="00592A97" w:rsidP="00592A97">
                  <w:pPr>
                    <w:rPr>
                      <w:i/>
                      <w:szCs w:val="21"/>
                    </w:rPr>
                  </w:pPr>
                </w:p>
              </w:txbxContent>
            </v:textbox>
          </v:rect>
        </w:pict>
      </w:r>
      <w:r w:rsidR="00592A97" w:rsidRPr="00E807CB">
        <w:rPr>
          <w:rFonts w:ascii="宋体" w:hint="eastAsia"/>
          <w:szCs w:val="21"/>
        </w:rPr>
        <w:t>解：取圆柱体</w:t>
      </w:r>
      <w:r w:rsidR="00592A97" w:rsidRPr="00E807CB">
        <w:rPr>
          <w:rFonts w:hint="eastAsia"/>
          <w:szCs w:val="21"/>
        </w:rPr>
        <w:t>为研究对象，其受力（</w:t>
      </w:r>
      <w:r w:rsidR="00592A97" w:rsidRPr="00E807CB">
        <w:rPr>
          <w:rFonts w:hint="eastAsia"/>
          <w:szCs w:val="21"/>
        </w:rPr>
        <w:t>1</w:t>
      </w:r>
      <w:r w:rsidR="00592A97" w:rsidRPr="00E807CB">
        <w:rPr>
          <w:rFonts w:hint="eastAsia"/>
          <w:szCs w:val="21"/>
        </w:rPr>
        <w:t>分）和运动（</w:t>
      </w:r>
      <w:r w:rsidR="00592A97" w:rsidRPr="00E807CB">
        <w:rPr>
          <w:rFonts w:hint="eastAsia"/>
          <w:szCs w:val="21"/>
        </w:rPr>
        <w:t>1</w:t>
      </w:r>
      <w:r w:rsidR="00592A97" w:rsidRPr="00E807CB">
        <w:rPr>
          <w:rFonts w:hint="eastAsia"/>
          <w:szCs w:val="21"/>
        </w:rPr>
        <w:t>分）如图所示。</w:t>
      </w:r>
      <w:r w:rsidR="00592A97" w:rsidRPr="00E807CB">
        <w:rPr>
          <w:rFonts w:hint="eastAsia"/>
          <w:szCs w:val="21"/>
        </w:rPr>
        <w:t xml:space="preserve">    </w:t>
      </w:r>
    </w:p>
    <w:p w:rsidR="00592A97" w:rsidRPr="00E807CB" w:rsidRDefault="00592A97" w:rsidP="00E807CB">
      <w:pPr>
        <w:adjustRightInd w:val="0"/>
        <w:snapToGrid w:val="0"/>
        <w:spacing w:line="300" w:lineRule="auto"/>
        <w:rPr>
          <w:szCs w:val="21"/>
        </w:rPr>
      </w:pPr>
      <w:r w:rsidRPr="00E807CB">
        <w:rPr>
          <w:rFonts w:hint="eastAsia"/>
          <w:szCs w:val="21"/>
        </w:rPr>
        <w:t>根据刚体平面运动微分方程，有</w:t>
      </w:r>
      <w:r w:rsidRPr="00E807CB">
        <w:rPr>
          <w:rFonts w:hint="eastAsia"/>
          <w:szCs w:val="21"/>
        </w:rPr>
        <w:t xml:space="preserve"> </w:t>
      </w:r>
    </w:p>
    <w:p w:rsidR="00592A97" w:rsidRPr="00E807CB" w:rsidRDefault="00592A97" w:rsidP="00E807CB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 w:rsidRPr="00E807CB">
        <w:rPr>
          <w:position w:val="-12"/>
          <w:szCs w:val="21"/>
        </w:rPr>
        <w:object w:dxaOrig="960" w:dyaOrig="360">
          <v:shape id="_x0000_i1073" type="#_x0000_t75" style="width:47.25pt;height:18pt" o:ole="">
            <v:imagedata r:id="rId113" o:title=""/>
          </v:shape>
          <o:OLEObject Type="Embed" ProgID="Equation.3" ShapeID="_x0000_i1073" DrawAspect="Content" ObjectID="_1481051014" r:id="rId114"/>
        </w:object>
      </w:r>
      <w:r w:rsidRPr="00E807CB">
        <w:rPr>
          <w:rFonts w:hint="eastAsia"/>
          <w:szCs w:val="21"/>
        </w:rPr>
        <w:t xml:space="preserve"> </w:t>
      </w:r>
      <w:r w:rsidRPr="00E807CB">
        <w:rPr>
          <w:rFonts w:hint="eastAsia"/>
          <w:position w:val="-12"/>
          <w:szCs w:val="21"/>
        </w:rPr>
        <w:t xml:space="preserve">    </w:t>
      </w:r>
      <w:r w:rsidRPr="00E807CB">
        <w:rPr>
          <w:rFonts w:hint="eastAsia"/>
          <w:position w:val="-12"/>
          <w:szCs w:val="21"/>
        </w:rPr>
        <w:t>（</w:t>
      </w:r>
      <w:r w:rsidRPr="00E807CB">
        <w:rPr>
          <w:rFonts w:hint="eastAsia"/>
          <w:position w:val="-12"/>
          <w:szCs w:val="21"/>
        </w:rPr>
        <w:t>1</w:t>
      </w:r>
      <w:r w:rsidRPr="00E807CB">
        <w:rPr>
          <w:rFonts w:hint="eastAsia"/>
          <w:position w:val="-12"/>
          <w:szCs w:val="21"/>
        </w:rPr>
        <w:t>）</w:t>
      </w:r>
      <w:r w:rsidRPr="00E807CB">
        <w:rPr>
          <w:rFonts w:hint="eastAsia"/>
          <w:position w:val="-12"/>
          <w:szCs w:val="21"/>
        </w:rPr>
        <w:t xml:space="preserve"> 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3</w:t>
      </w:r>
      <w:r w:rsidRPr="00E807CB">
        <w:rPr>
          <w:rFonts w:hint="eastAsia"/>
          <w:szCs w:val="21"/>
        </w:rPr>
        <w:t>分）</w:t>
      </w:r>
      <w:r w:rsidRPr="00E807CB">
        <w:rPr>
          <w:rFonts w:hint="eastAsia"/>
          <w:position w:val="-12"/>
          <w:szCs w:val="21"/>
        </w:rPr>
        <w:t xml:space="preserve">  </w:t>
      </w:r>
      <w:r w:rsidRPr="00E807CB">
        <w:rPr>
          <w:rFonts w:hint="eastAsia"/>
          <w:position w:val="-12"/>
          <w:szCs w:val="21"/>
        </w:rPr>
        <w:t>其中</w:t>
      </w:r>
      <w:r w:rsidRPr="00E807CB">
        <w:rPr>
          <w:position w:val="-12"/>
          <w:szCs w:val="21"/>
        </w:rPr>
        <w:object w:dxaOrig="1219" w:dyaOrig="380">
          <v:shape id="_x0000_i1074" type="#_x0000_t75" style="width:60.75pt;height:18.75pt" o:ole="">
            <v:imagedata r:id="rId115" o:title=""/>
          </v:shape>
          <o:OLEObject Type="Embed" ProgID="Equation.3" ShapeID="_x0000_i1074" DrawAspect="Content" ObjectID="_1481051015" r:id="rId116"/>
        </w:object>
      </w:r>
      <w:r w:rsidRPr="00E807CB">
        <w:rPr>
          <w:rFonts w:hint="eastAsia"/>
          <w:position w:val="-12"/>
          <w:szCs w:val="21"/>
        </w:rPr>
        <w:t>（</w:t>
      </w:r>
      <w:r w:rsidRPr="00E807CB">
        <w:rPr>
          <w:rFonts w:hint="eastAsia"/>
          <w:position w:val="-12"/>
          <w:szCs w:val="21"/>
        </w:rPr>
        <w:t>3</w:t>
      </w:r>
      <w:r w:rsidRPr="00E807CB">
        <w:rPr>
          <w:rFonts w:hint="eastAsia"/>
          <w:position w:val="-12"/>
          <w:szCs w:val="21"/>
        </w:rPr>
        <w:t>分）</w:t>
      </w:r>
    </w:p>
    <w:p w:rsidR="00592A97" w:rsidRPr="00E807CB" w:rsidRDefault="00592A97" w:rsidP="00E807CB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 w:rsidRPr="00E807CB">
        <w:rPr>
          <w:position w:val="-12"/>
          <w:szCs w:val="21"/>
        </w:rPr>
        <w:object w:dxaOrig="2120" w:dyaOrig="360">
          <v:shape id="_x0000_i1075" type="#_x0000_t75" style="width:105.75pt;height:18pt" o:ole="">
            <v:imagedata r:id="rId117" o:title=""/>
          </v:shape>
          <o:OLEObject Type="Embed" ProgID="Equation.3" ShapeID="_x0000_i1075" DrawAspect="Content" ObjectID="_1481051016" r:id="rId118"/>
        </w:object>
      </w:r>
      <w:r w:rsidRPr="00E807CB">
        <w:rPr>
          <w:rFonts w:hint="eastAsia"/>
          <w:position w:val="-14"/>
          <w:szCs w:val="21"/>
        </w:rPr>
        <w:t xml:space="preserve">     </w:t>
      </w:r>
      <w:r w:rsidRPr="00E807CB">
        <w:rPr>
          <w:rFonts w:hint="eastAsia"/>
          <w:position w:val="-14"/>
          <w:szCs w:val="21"/>
        </w:rPr>
        <w:t>（</w:t>
      </w:r>
      <w:r w:rsidRPr="00E807CB">
        <w:rPr>
          <w:rFonts w:hint="eastAsia"/>
          <w:position w:val="-14"/>
          <w:szCs w:val="21"/>
        </w:rPr>
        <w:t>2</w:t>
      </w:r>
      <w:r w:rsidRPr="00E807CB">
        <w:rPr>
          <w:rFonts w:hint="eastAsia"/>
          <w:position w:val="-14"/>
          <w:szCs w:val="21"/>
        </w:rPr>
        <w:t>）</w:t>
      </w:r>
      <w:r w:rsidRPr="00E807CB">
        <w:rPr>
          <w:rFonts w:hint="eastAsia"/>
          <w:szCs w:val="21"/>
        </w:rPr>
        <w:t>（</w:t>
      </w:r>
      <w:r w:rsidRPr="00E807CB">
        <w:rPr>
          <w:rFonts w:hint="eastAsia"/>
          <w:szCs w:val="21"/>
        </w:rPr>
        <w:t>4</w:t>
      </w:r>
      <w:r w:rsidRPr="00E807CB">
        <w:rPr>
          <w:rFonts w:hint="eastAsia"/>
          <w:szCs w:val="21"/>
        </w:rPr>
        <w:t>分）</w:t>
      </w:r>
    </w:p>
    <w:p w:rsidR="00592A97" w:rsidRPr="00E807CB" w:rsidRDefault="00592A97" w:rsidP="00E807CB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 w:rsidRPr="00E807CB">
        <w:rPr>
          <w:rFonts w:hint="eastAsia"/>
          <w:szCs w:val="21"/>
        </w:rPr>
        <w:t>联立方程（</w:t>
      </w:r>
      <w:r w:rsidRPr="00E807CB">
        <w:rPr>
          <w:rFonts w:hint="eastAsia"/>
          <w:szCs w:val="21"/>
        </w:rPr>
        <w:t>1</w:t>
      </w:r>
      <w:r w:rsidRPr="00E807CB">
        <w:rPr>
          <w:rFonts w:hint="eastAsia"/>
          <w:szCs w:val="21"/>
        </w:rPr>
        <w:t>）和（</w:t>
      </w:r>
      <w:r w:rsidRPr="00E807CB">
        <w:rPr>
          <w:rFonts w:hint="eastAsia"/>
          <w:szCs w:val="21"/>
        </w:rPr>
        <w:t>2</w:t>
      </w:r>
      <w:r w:rsidRPr="00E807CB">
        <w:rPr>
          <w:rFonts w:hint="eastAsia"/>
          <w:szCs w:val="21"/>
        </w:rPr>
        <w:t>）得</w:t>
      </w:r>
      <w:r w:rsidRPr="00E807CB">
        <w:rPr>
          <w:rFonts w:ascii="宋体" w:hAnsi="宋体"/>
          <w:position w:val="-24"/>
          <w:szCs w:val="21"/>
        </w:rPr>
        <w:object w:dxaOrig="800" w:dyaOrig="620">
          <v:shape id="_x0000_i1076" type="#_x0000_t75" style="width:40.5pt;height:30.75pt" o:ole="" fillcolor="window">
            <v:imagedata r:id="rId119" o:title=""/>
          </v:shape>
          <o:OLEObject Type="Embed" ProgID="Equation.3" ShapeID="_x0000_i1076" DrawAspect="Content" ObjectID="_1481051017" r:id="rId120"/>
        </w:object>
      </w:r>
      <w:r w:rsidRPr="00E807CB">
        <w:rPr>
          <w:rFonts w:ascii="宋体" w:hAnsi="宋体" w:hint="eastAsia"/>
          <w:szCs w:val="21"/>
        </w:rPr>
        <w:t>（顺时针）</w:t>
      </w:r>
      <w:r w:rsidRPr="00E807CB">
        <w:rPr>
          <w:rFonts w:hint="eastAsia"/>
          <w:szCs w:val="21"/>
        </w:rPr>
        <w:t>得</w:t>
      </w:r>
      <w:r w:rsidRPr="00E807CB">
        <w:rPr>
          <w:rFonts w:ascii="宋体" w:hAnsi="宋体"/>
          <w:position w:val="-24"/>
          <w:szCs w:val="21"/>
        </w:rPr>
        <w:object w:dxaOrig="1359" w:dyaOrig="620">
          <v:shape id="_x0000_i1077" type="#_x0000_t75" style="width:68.25pt;height:30.75pt" o:ole="" fillcolor="window">
            <v:imagedata r:id="rId121" o:title=""/>
          </v:shape>
          <o:OLEObject Type="Embed" ProgID="Equation.3" ShapeID="_x0000_i1077" DrawAspect="Content" ObjectID="_1481051018" r:id="rId122"/>
        </w:object>
      </w:r>
      <w:r w:rsidRPr="00E807CB">
        <w:rPr>
          <w:rFonts w:ascii="宋体" w:hAnsi="宋体" w:hint="eastAsia"/>
          <w:position w:val="-24"/>
          <w:szCs w:val="21"/>
        </w:rPr>
        <w:t>（2分）</w:t>
      </w: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p w:rsidR="00816474" w:rsidRPr="00E807CB" w:rsidRDefault="00816474" w:rsidP="00E807CB">
      <w:pPr>
        <w:adjustRightInd w:val="0"/>
        <w:snapToGrid w:val="0"/>
        <w:spacing w:line="300" w:lineRule="auto"/>
        <w:rPr>
          <w:bCs/>
          <w:szCs w:val="21"/>
        </w:rPr>
      </w:pPr>
    </w:p>
    <w:sectPr w:rsidR="00816474" w:rsidRPr="00E807CB" w:rsidSect="00335ECB">
      <w:headerReference w:type="default" r:id="rId123"/>
      <w:footerReference w:type="default" r:id="rId124"/>
      <w:headerReference w:type="first" r:id="rId125"/>
      <w:footerReference w:type="first" r:id="rId126"/>
      <w:pgSz w:w="10319" w:h="14572" w:code="13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639F" w:rsidRDefault="00F8639F">
      <w:r>
        <w:separator/>
      </w:r>
    </w:p>
  </w:endnote>
  <w:endnote w:type="continuationSeparator" w:id="1">
    <w:p w:rsidR="00F8639F" w:rsidRDefault="00F863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474" w:rsidRDefault="00816474">
    <w:pPr>
      <w:pStyle w:val="a4"/>
      <w:pBdr>
        <w:top w:val="double" w:sz="4" w:space="1" w:color="auto"/>
      </w:pBdr>
      <w:jc w:val="righ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474" w:rsidRDefault="00816474">
    <w:pPr>
      <w:pStyle w:val="a4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639F" w:rsidRDefault="00F8639F">
      <w:r>
        <w:separator/>
      </w:r>
    </w:p>
  </w:footnote>
  <w:footnote w:type="continuationSeparator" w:id="1">
    <w:p w:rsidR="00F8639F" w:rsidRDefault="00F863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474" w:rsidRDefault="00816474">
    <w:pPr>
      <w:pBdr>
        <w:bottom w:val="double" w:sz="4" w:space="0" w:color="auto"/>
      </w:pBdr>
      <w:spacing w:line="440" w:lineRule="exact"/>
      <w:ind w:firstLineChars="400" w:firstLine="840"/>
    </w:pPr>
    <w:r>
      <w:rPr>
        <w:rFonts w:hint="eastAsia"/>
      </w:rPr>
      <w:t xml:space="preserve">                                                            </w:t>
    </w:r>
    <w:r>
      <w:rPr>
        <w:rFonts w:hint="eastAsia"/>
      </w:rPr>
      <w:t>第</w:t>
    </w:r>
    <w:r w:rsidR="00EF0762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PAGE </w:instrText>
    </w:r>
    <w:r w:rsidR="00EF0762">
      <w:rPr>
        <w:rStyle w:val="a5"/>
        <w:sz w:val="18"/>
        <w:szCs w:val="18"/>
      </w:rPr>
      <w:fldChar w:fldCharType="separate"/>
    </w:r>
    <w:r w:rsidR="00E807CB">
      <w:rPr>
        <w:rStyle w:val="a5"/>
        <w:noProof/>
        <w:sz w:val="18"/>
        <w:szCs w:val="18"/>
      </w:rPr>
      <w:t>2</w:t>
    </w:r>
    <w:r w:rsidR="00EF0762">
      <w:rPr>
        <w:rStyle w:val="a5"/>
        <w:sz w:val="18"/>
        <w:szCs w:val="18"/>
      </w:rPr>
      <w:fldChar w:fldCharType="end"/>
    </w:r>
    <w:r>
      <w:rPr>
        <w:rFonts w:hint="eastAsia"/>
      </w:rPr>
      <w:t>页（共</w:t>
    </w:r>
    <w:r w:rsidR="00EF0762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NUMPAGES </w:instrText>
    </w:r>
    <w:r w:rsidR="00EF0762">
      <w:rPr>
        <w:rStyle w:val="a5"/>
        <w:sz w:val="18"/>
        <w:szCs w:val="18"/>
      </w:rPr>
      <w:fldChar w:fldCharType="separate"/>
    </w:r>
    <w:r w:rsidR="00E807CB">
      <w:rPr>
        <w:rStyle w:val="a5"/>
        <w:noProof/>
        <w:sz w:val="18"/>
        <w:szCs w:val="18"/>
      </w:rPr>
      <w:t>4</w:t>
    </w:r>
    <w:r w:rsidR="00EF0762">
      <w:rPr>
        <w:rStyle w:val="a5"/>
        <w:sz w:val="18"/>
        <w:szCs w:val="18"/>
      </w:rPr>
      <w:fldChar w:fldCharType="end"/>
    </w:r>
    <w:r>
      <w:rPr>
        <w:rFonts w:hint="eastAsia"/>
      </w:rPr>
      <w:t>页）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474" w:rsidRDefault="00816474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京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航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空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航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天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大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学</w:t>
    </w:r>
  </w:p>
  <w:p w:rsidR="00816474" w:rsidRDefault="00816474">
    <w:pPr>
      <w:adjustRightInd w:val="0"/>
      <w:snapToGrid w:val="0"/>
      <w:spacing w:line="380" w:lineRule="exact"/>
      <w:ind w:firstLineChars="300" w:firstLine="300"/>
      <w:rPr>
        <w:sz w:val="10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a5"/>
        <w:rFonts w:hint="eastAsia"/>
        <w:sz w:val="18"/>
        <w:szCs w:val="18"/>
      </w:rPr>
      <w:t xml:space="preserve">  </w:t>
    </w:r>
    <w:r>
      <w:rPr>
        <w:rStyle w:val="a5"/>
        <w:rFonts w:hint="eastAsia"/>
        <w:sz w:val="18"/>
        <w:szCs w:val="18"/>
      </w:rPr>
      <w:t>第</w:t>
    </w:r>
    <w:r w:rsidR="00EF0762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PAGE </w:instrText>
    </w:r>
    <w:r w:rsidR="00EF0762">
      <w:rPr>
        <w:rStyle w:val="a5"/>
        <w:sz w:val="18"/>
        <w:szCs w:val="18"/>
      </w:rPr>
      <w:fldChar w:fldCharType="separate"/>
    </w:r>
    <w:r w:rsidR="00E807CB">
      <w:rPr>
        <w:rStyle w:val="a5"/>
        <w:noProof/>
        <w:sz w:val="18"/>
        <w:szCs w:val="18"/>
      </w:rPr>
      <w:t>1</w:t>
    </w:r>
    <w:r w:rsidR="00EF0762">
      <w:rPr>
        <w:rStyle w:val="a5"/>
        <w:sz w:val="18"/>
        <w:szCs w:val="18"/>
      </w:rPr>
      <w:fldChar w:fldCharType="end"/>
    </w:r>
    <w:r>
      <w:rPr>
        <w:rStyle w:val="a5"/>
        <w:rFonts w:hint="eastAsia"/>
        <w:sz w:val="18"/>
        <w:szCs w:val="18"/>
      </w:rPr>
      <w:t>页</w:t>
    </w:r>
    <w:r>
      <w:rPr>
        <w:rStyle w:val="a5"/>
        <w:rFonts w:hint="eastAsia"/>
        <w:sz w:val="18"/>
        <w:szCs w:val="18"/>
      </w:rPr>
      <w:t xml:space="preserve"> </w:t>
    </w:r>
    <w:r>
      <w:rPr>
        <w:rStyle w:val="a5"/>
        <w:rFonts w:hint="eastAsia"/>
        <w:sz w:val="18"/>
        <w:szCs w:val="18"/>
      </w:rPr>
      <w:t>（共</w:t>
    </w:r>
    <w:r w:rsidR="00EF0762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NUMPAGES </w:instrText>
    </w:r>
    <w:r w:rsidR="00EF0762">
      <w:rPr>
        <w:rStyle w:val="a5"/>
        <w:sz w:val="18"/>
        <w:szCs w:val="18"/>
      </w:rPr>
      <w:fldChar w:fldCharType="separate"/>
    </w:r>
    <w:r w:rsidR="00E807CB">
      <w:rPr>
        <w:rStyle w:val="a5"/>
        <w:noProof/>
        <w:sz w:val="18"/>
        <w:szCs w:val="18"/>
      </w:rPr>
      <w:t>5</w:t>
    </w:r>
    <w:r w:rsidR="00EF0762">
      <w:rPr>
        <w:rStyle w:val="a5"/>
        <w:sz w:val="18"/>
        <w:szCs w:val="18"/>
      </w:rPr>
      <w:fldChar w:fldCharType="end"/>
    </w:r>
    <w:r>
      <w:rPr>
        <w:rStyle w:val="a5"/>
        <w:rFonts w:hint="eastAsia"/>
        <w:sz w:val="18"/>
        <w:szCs w:val="18"/>
      </w:rPr>
      <w:t>页）</w:t>
    </w:r>
  </w:p>
  <w:tbl>
    <w:tblPr>
      <w:tblW w:w="0" w:type="auto"/>
      <w:jc w:val="center"/>
      <w:tblInd w:w="14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/>
    </w:tblPr>
    <w:tblGrid>
      <w:gridCol w:w="8885"/>
    </w:tblGrid>
    <w:tr w:rsidR="00816474">
      <w:trPr>
        <w:trHeight w:val="962"/>
        <w:jc w:val="center"/>
      </w:trPr>
      <w:tc>
        <w:tcPr>
          <w:tcW w:w="8885" w:type="dxa"/>
          <w:tcBorders>
            <w:bottom w:val="single" w:sz="4" w:space="0" w:color="auto"/>
          </w:tcBorders>
        </w:tcPr>
        <w:p w:rsidR="00816474" w:rsidRDefault="00816474" w:rsidP="0060058C">
          <w:pPr>
            <w:adjustRightInd w:val="0"/>
            <w:snapToGrid w:val="0"/>
            <w:spacing w:beforeLines="60" w:line="360" w:lineRule="auto"/>
            <w:ind w:firstLineChars="100" w:firstLine="240"/>
            <w:rPr>
              <w:sz w:val="24"/>
            </w:rPr>
          </w:pPr>
          <w:r>
            <w:rPr>
              <w:rFonts w:hint="eastAsia"/>
              <w:sz w:val="24"/>
            </w:rPr>
            <w:t>二○</w:t>
          </w:r>
          <w:r w:rsidR="005D576C">
            <w:rPr>
              <w:rFonts w:hint="eastAsia"/>
              <w:sz w:val="24"/>
            </w:rPr>
            <w:t>一四</w:t>
          </w:r>
          <w:r>
            <w:rPr>
              <w:rFonts w:hint="eastAsia"/>
              <w:sz w:val="24"/>
            </w:rPr>
            <w:t>～二○</w:t>
          </w:r>
          <w:r w:rsidR="005D576C">
            <w:rPr>
              <w:rFonts w:hint="eastAsia"/>
              <w:sz w:val="24"/>
            </w:rPr>
            <w:t>一五</w:t>
          </w:r>
          <w:r>
            <w:rPr>
              <w:rFonts w:hint="eastAsia"/>
              <w:sz w:val="24"/>
            </w:rPr>
            <w:t xml:space="preserve"> </w:t>
          </w:r>
          <w:r>
            <w:rPr>
              <w:rFonts w:hint="eastAsia"/>
              <w:sz w:val="24"/>
            </w:rPr>
            <w:t>学年</w:t>
          </w:r>
          <w:r>
            <w:rPr>
              <w:rFonts w:hint="eastAsia"/>
              <w:sz w:val="24"/>
            </w:rPr>
            <w:t xml:space="preserve">   </w:t>
          </w:r>
          <w:r>
            <w:rPr>
              <w:rFonts w:hint="eastAsia"/>
              <w:sz w:val="24"/>
            </w:rPr>
            <w:t>第</w:t>
          </w:r>
          <w:r w:rsidR="005D576C">
            <w:rPr>
              <w:rFonts w:hint="eastAsia"/>
              <w:sz w:val="24"/>
            </w:rPr>
            <w:t>一</w:t>
          </w:r>
          <w:r>
            <w:rPr>
              <w:rFonts w:hint="eastAsia"/>
              <w:sz w:val="24"/>
            </w:rPr>
            <w:t>学期</w:t>
          </w:r>
        </w:p>
        <w:p w:rsidR="00816474" w:rsidRDefault="00816474" w:rsidP="0060058C">
          <w:pPr>
            <w:adjustRightInd w:val="0"/>
            <w:snapToGrid w:val="0"/>
            <w:spacing w:beforeLines="60" w:line="360" w:lineRule="auto"/>
            <w:ind w:firstLineChars="100" w:firstLine="240"/>
            <w:rPr>
              <w:rFonts w:eastAsia="楷体_GB2312"/>
              <w:b/>
              <w:bCs/>
              <w:sz w:val="36"/>
            </w:rPr>
          </w:pPr>
          <w:r>
            <w:rPr>
              <w:rFonts w:hint="eastAsia"/>
              <w:sz w:val="24"/>
            </w:rPr>
            <w:t>课程名称：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5D576C">
            <w:rPr>
              <w:rFonts w:eastAsia="楷体_GB2312" w:hint="eastAsia"/>
              <w:b/>
              <w:bCs/>
              <w:sz w:val="36"/>
            </w:rPr>
            <w:t>理论力学</w:t>
          </w:r>
          <w:r w:rsidR="005D576C">
            <w:rPr>
              <w:rFonts w:eastAsia="楷体_GB2312" w:hint="eastAsia"/>
              <w:b/>
              <w:bCs/>
              <w:sz w:val="36"/>
            </w:rPr>
            <w:t>III</w:t>
          </w:r>
          <w:r>
            <w:rPr>
              <w:rFonts w:eastAsia="楷体_GB2312" w:hint="eastAsia"/>
              <w:b/>
              <w:bCs/>
              <w:sz w:val="36"/>
            </w:rPr>
            <w:t>》参考答案及评分标准</w:t>
          </w:r>
        </w:p>
        <w:p w:rsidR="00816474" w:rsidRDefault="00816474" w:rsidP="00A7471D">
          <w:pPr>
            <w:adjustRightInd w:val="0"/>
            <w:snapToGrid w:val="0"/>
            <w:spacing w:before="60" w:line="360" w:lineRule="auto"/>
            <w:ind w:firstLineChars="100" w:firstLine="240"/>
            <w:rPr>
              <w:rFonts w:eastAsia="楷体_GB2312"/>
              <w:b/>
              <w:bCs/>
              <w:sz w:val="24"/>
            </w:rPr>
          </w:pPr>
          <w:r>
            <w:rPr>
              <w:rFonts w:hint="eastAsia"/>
              <w:sz w:val="24"/>
            </w:rPr>
            <w:t>命题教师：</w:t>
          </w:r>
          <w:r w:rsidR="005D576C">
            <w:rPr>
              <w:rFonts w:hint="eastAsia"/>
              <w:sz w:val="24"/>
            </w:rPr>
            <w:t>秦波、王彤、董昊、宋豪鹏、孙伟</w:t>
          </w:r>
          <w:r>
            <w:rPr>
              <w:rFonts w:hint="eastAsia"/>
              <w:sz w:val="24"/>
            </w:rPr>
            <w:t xml:space="preserve">  </w:t>
          </w:r>
          <w:r>
            <w:rPr>
              <w:rFonts w:hint="eastAsia"/>
              <w:sz w:val="24"/>
            </w:rPr>
            <w:t>试卷类型：</w:t>
          </w:r>
          <w:r w:rsidR="00A7471D">
            <w:rPr>
              <w:rFonts w:hint="eastAsia"/>
              <w:sz w:val="24"/>
            </w:rPr>
            <w:t>B</w:t>
          </w:r>
          <w:r>
            <w:rPr>
              <w:rFonts w:hint="eastAsia"/>
              <w:sz w:val="24"/>
            </w:rPr>
            <w:t xml:space="preserve"> </w:t>
          </w:r>
          <w:r>
            <w:rPr>
              <w:rFonts w:hint="eastAsia"/>
              <w:sz w:val="24"/>
            </w:rPr>
            <w:t>试卷代号：</w:t>
          </w:r>
        </w:p>
      </w:tc>
    </w:tr>
  </w:tbl>
  <w:p w:rsidR="00816474" w:rsidRDefault="00816474">
    <w:pPr>
      <w:pStyle w:val="a4"/>
      <w:adjustRightInd w:val="0"/>
      <w:spacing w:line="14" w:lineRule="exac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9157B1"/>
    <w:multiLevelType w:val="hybridMultilevel"/>
    <w:tmpl w:val="EE56FC00"/>
    <w:lvl w:ilvl="0" w:tplc="DB42133A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0CA9"/>
    <w:rsid w:val="00041A08"/>
    <w:rsid w:val="00091A8A"/>
    <w:rsid w:val="00166FBA"/>
    <w:rsid w:val="00195E18"/>
    <w:rsid w:val="001C7CEE"/>
    <w:rsid w:val="00221F01"/>
    <w:rsid w:val="00231798"/>
    <w:rsid w:val="002648EB"/>
    <w:rsid w:val="002B73CE"/>
    <w:rsid w:val="002C0CA9"/>
    <w:rsid w:val="002C3502"/>
    <w:rsid w:val="002E500F"/>
    <w:rsid w:val="002F5409"/>
    <w:rsid w:val="00335ECB"/>
    <w:rsid w:val="00377787"/>
    <w:rsid w:val="00457FE8"/>
    <w:rsid w:val="00483916"/>
    <w:rsid w:val="00562395"/>
    <w:rsid w:val="00591ECB"/>
    <w:rsid w:val="00592A97"/>
    <w:rsid w:val="005D576C"/>
    <w:rsid w:val="0060058C"/>
    <w:rsid w:val="0061647A"/>
    <w:rsid w:val="006B230D"/>
    <w:rsid w:val="006C7A65"/>
    <w:rsid w:val="006F3E37"/>
    <w:rsid w:val="00766A0F"/>
    <w:rsid w:val="007874A5"/>
    <w:rsid w:val="007A52FD"/>
    <w:rsid w:val="007E1395"/>
    <w:rsid w:val="00816474"/>
    <w:rsid w:val="00855809"/>
    <w:rsid w:val="008B7DEA"/>
    <w:rsid w:val="008F4773"/>
    <w:rsid w:val="0096765D"/>
    <w:rsid w:val="009843C2"/>
    <w:rsid w:val="009D0B5C"/>
    <w:rsid w:val="00A0365E"/>
    <w:rsid w:val="00A54154"/>
    <w:rsid w:val="00A7471D"/>
    <w:rsid w:val="00AA6086"/>
    <w:rsid w:val="00AD6371"/>
    <w:rsid w:val="00AF54E9"/>
    <w:rsid w:val="00B321B6"/>
    <w:rsid w:val="00B66308"/>
    <w:rsid w:val="00B97828"/>
    <w:rsid w:val="00BB073C"/>
    <w:rsid w:val="00BF7613"/>
    <w:rsid w:val="00C15936"/>
    <w:rsid w:val="00C2099C"/>
    <w:rsid w:val="00C51103"/>
    <w:rsid w:val="00C83435"/>
    <w:rsid w:val="00D07866"/>
    <w:rsid w:val="00D143DE"/>
    <w:rsid w:val="00DF0BEB"/>
    <w:rsid w:val="00DF1616"/>
    <w:rsid w:val="00E34AE5"/>
    <w:rsid w:val="00E807CB"/>
    <w:rsid w:val="00EF0762"/>
    <w:rsid w:val="00EF3B5C"/>
    <w:rsid w:val="00F30276"/>
    <w:rsid w:val="00F53470"/>
    <w:rsid w:val="00F8639F"/>
    <w:rsid w:val="00FB52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2"/>
    <o:shapelayout v:ext="edit">
      <o:idmap v:ext="edit" data="1"/>
      <o:rules v:ext="edit">
        <o:r id="V:Rule14" type="arc" idref="#_x0000_s1429"/>
        <o:r id="V:Rule15" type="arc" idref="#_x0000_s1430"/>
        <o:r id="V:Rule21" type="arc" idref="#_x0000_s1491"/>
        <o:r id="V:Rule22" type="arc" idref="#_x0000_s1492"/>
        <o:r id="V:Rule23" type="arc" idref="#_x0000_s1560"/>
        <o:r id="V:Rule24" type="arc" idref="#_x0000_s1565"/>
        <o:r id="V:Rule25" type="connector" idref="#_x0000_s1484"/>
        <o:r id="V:Rule26" type="connector" idref="#_x0000_s1406"/>
        <o:r id="V:Rule28" type="connector" idref="#_x0000_s1473"/>
        <o:r id="V:Rule32" type="connector" idref="#_x0000_s1392"/>
        <o:r id="V:Rule34" type="connector" idref="#_x0000_s1411"/>
        <o:r id="V:Rule35" type="connector" idref="#_x0000_s1468"/>
        <o:r id="V:Rule36" type="connector" idref="#_x0000_s1479"/>
        <o:r id="V:Rule37" type="connector" idref="#_x0000_s1454"/>
        <o:r id="V:Rule38" type="connector" idref="#_x0000_s1417"/>
        <o:r id="V:Rule39" type="connector" idref="#_x0000_s14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35EC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next w:val="a4"/>
    <w:rsid w:val="00335EC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rsid w:val="00335EC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styleId="a5">
    <w:name w:val="page number"/>
    <w:basedOn w:val="a0"/>
    <w:rsid w:val="00335ECB"/>
  </w:style>
  <w:style w:type="paragraph" w:styleId="a6">
    <w:name w:val="Document Map"/>
    <w:basedOn w:val="a"/>
    <w:link w:val="Char"/>
    <w:rsid w:val="00F30276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6"/>
    <w:rsid w:val="00F30276"/>
    <w:rPr>
      <w:rFonts w:ascii="宋体"/>
      <w:kern w:val="2"/>
      <w:sz w:val="18"/>
      <w:szCs w:val="18"/>
    </w:rPr>
  </w:style>
  <w:style w:type="paragraph" w:styleId="a7">
    <w:name w:val="Balloon Text"/>
    <w:basedOn w:val="a"/>
    <w:link w:val="Char0"/>
    <w:rsid w:val="00C2099C"/>
    <w:rPr>
      <w:sz w:val="18"/>
      <w:szCs w:val="18"/>
    </w:rPr>
  </w:style>
  <w:style w:type="character" w:customStyle="1" w:styleId="Char0">
    <w:name w:val="批注框文本 Char"/>
    <w:basedOn w:val="a0"/>
    <w:link w:val="a7"/>
    <w:rsid w:val="00C2099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header" Target="header1.xml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gi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344</Words>
  <Characters>1965</Characters>
  <Application>Microsoft Office Word</Application>
  <DocSecurity>0</DocSecurity>
  <Lines>16</Lines>
  <Paragraphs>4</Paragraphs>
  <ScaleCrop>false</ScaleCrop>
  <Company>jwc_kszx</Company>
  <LinksUpToDate>false</LinksUpToDate>
  <CharactersWithSpaces>2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subject/>
  <dc:creator>张炜</dc:creator>
  <cp:keywords/>
  <dc:description/>
  <cp:lastModifiedBy>USER</cp:lastModifiedBy>
  <cp:revision>23</cp:revision>
  <cp:lastPrinted>2006-12-19T07:12:00Z</cp:lastPrinted>
  <dcterms:created xsi:type="dcterms:W3CDTF">2014-12-20T12:39:00Z</dcterms:created>
  <dcterms:modified xsi:type="dcterms:W3CDTF">2014-12-25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